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D5D80F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Министерство спорта Российской Федерации</w:t>
      </w:r>
    </w:p>
    <w:p w14:paraId="58CEA6CB" w14:textId="77777777" w:rsidR="00913CAF" w:rsidRPr="005415DE" w:rsidRDefault="00913CAF" w:rsidP="00913CAF">
      <w:pPr>
        <w:widowControl w:val="0"/>
        <w:jc w:val="center"/>
        <w:rPr>
          <w:b/>
          <w:color w:val="000000"/>
          <w:sz w:val="24"/>
          <w:szCs w:val="24"/>
        </w:rPr>
      </w:pPr>
    </w:p>
    <w:p w14:paraId="0AE19071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14:paraId="0A6EF899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высшего образования</w:t>
      </w:r>
    </w:p>
    <w:p w14:paraId="5E43CC3D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«Московская государственная академия физической культуры»</w:t>
      </w:r>
    </w:p>
    <w:p w14:paraId="69FF2503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</w:p>
    <w:p w14:paraId="7C3BD0A8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 xml:space="preserve">Кафедра </w:t>
      </w:r>
      <w:r w:rsidRPr="003F0BF3">
        <w:rPr>
          <w:rFonts w:cs="Tahoma"/>
          <w:color w:val="000000"/>
          <w:sz w:val="24"/>
          <w:szCs w:val="24"/>
          <w:u w:val="single"/>
        </w:rPr>
        <w:t>Биомеханики и информационных технологий</w:t>
      </w:r>
    </w:p>
    <w:p w14:paraId="1DC0C4CE" w14:textId="77777777" w:rsidR="00913CAF" w:rsidRPr="005415DE" w:rsidRDefault="00913CAF" w:rsidP="00913CAF">
      <w:pPr>
        <w:widowControl w:val="0"/>
        <w:numPr>
          <w:ilvl w:val="0"/>
          <w:numId w:val="39"/>
        </w:numPr>
        <w:jc w:val="center"/>
        <w:rPr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913CAF" w:rsidRPr="005415DE" w14:paraId="457067DB" w14:textId="77777777" w:rsidTr="00E77ADC">
        <w:tc>
          <w:tcPr>
            <w:tcW w:w="4617" w:type="dxa"/>
            <w:hideMark/>
          </w:tcPr>
          <w:p w14:paraId="074ACB69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СОГЛАСОВАНО</w:t>
            </w:r>
          </w:p>
          <w:p w14:paraId="5B6A33F0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Начальник Учебно-</w:t>
            </w:r>
          </w:p>
          <w:p w14:paraId="14577241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методического управления </w:t>
            </w:r>
          </w:p>
          <w:p w14:paraId="79C6E8F3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к</w:t>
            </w:r>
            <w:r>
              <w:rPr>
                <w:color w:val="000000"/>
                <w:sz w:val="24"/>
                <w:szCs w:val="24"/>
              </w:rPr>
              <w:t>анд. биол. наук, доцент И.В. Осадченко</w:t>
            </w:r>
          </w:p>
          <w:p w14:paraId="5EE39B1A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__________________</w:t>
            </w:r>
          </w:p>
          <w:p w14:paraId="5CC212C7" w14:textId="3F5DE7B8" w:rsidR="00913CAF" w:rsidRPr="005415DE" w:rsidRDefault="00913CAF" w:rsidP="00B25C8B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 w:rsidR="00B25C8B">
              <w:rPr>
                <w:color w:val="000000"/>
                <w:sz w:val="24"/>
                <w:szCs w:val="24"/>
              </w:rPr>
              <w:t>19</w:t>
            </w:r>
            <w:r w:rsidRPr="005415DE">
              <w:rPr>
                <w:color w:val="000000"/>
                <w:sz w:val="24"/>
                <w:szCs w:val="24"/>
              </w:rPr>
              <w:t xml:space="preserve">» </w:t>
            </w:r>
            <w:r w:rsidR="00E77ADC">
              <w:rPr>
                <w:color w:val="000000"/>
                <w:sz w:val="24"/>
                <w:szCs w:val="24"/>
              </w:rPr>
              <w:t>мая</w:t>
            </w:r>
            <w:r w:rsidRPr="005415DE">
              <w:rPr>
                <w:color w:val="000000"/>
                <w:sz w:val="24"/>
                <w:szCs w:val="24"/>
              </w:rPr>
              <w:t xml:space="preserve"> 202</w:t>
            </w:r>
            <w:r w:rsidR="00E77ADC">
              <w:rPr>
                <w:color w:val="000000"/>
                <w:sz w:val="24"/>
                <w:szCs w:val="24"/>
              </w:rPr>
              <w:t>5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4454" w:type="dxa"/>
            <w:hideMark/>
          </w:tcPr>
          <w:p w14:paraId="1C57506F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УТВЕРЖДЕНО</w:t>
            </w:r>
          </w:p>
          <w:p w14:paraId="5CB57AA1" w14:textId="77777777" w:rsidR="00913CAF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редседатель УМК</w:t>
            </w:r>
          </w:p>
          <w:p w14:paraId="392E5731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</w:t>
            </w:r>
            <w:r w:rsidRPr="005415DE">
              <w:rPr>
                <w:color w:val="000000"/>
                <w:sz w:val="24"/>
                <w:szCs w:val="24"/>
              </w:rPr>
              <w:t>роректор по учебной работе</w:t>
            </w:r>
          </w:p>
          <w:p w14:paraId="41D3D16F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5415DE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5415DE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ед</w:t>
            </w:r>
            <w:r w:rsidRPr="005415DE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5415DE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5415DE">
              <w:rPr>
                <w:color w:val="000000"/>
                <w:sz w:val="24"/>
                <w:szCs w:val="24"/>
              </w:rPr>
              <w:t xml:space="preserve">, </w:t>
            </w:r>
            <w:r>
              <w:rPr>
                <w:color w:val="000000"/>
                <w:sz w:val="24"/>
                <w:szCs w:val="24"/>
              </w:rPr>
              <w:t>доцент А.П. Морозов</w:t>
            </w:r>
          </w:p>
          <w:p w14:paraId="761678F8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_________________</w:t>
            </w:r>
          </w:p>
          <w:p w14:paraId="572BC6A4" w14:textId="5192D976" w:rsidR="00913CAF" w:rsidRPr="005415DE" w:rsidRDefault="00913CAF" w:rsidP="00B25C8B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 w:rsidR="00B25C8B">
              <w:rPr>
                <w:color w:val="000000"/>
                <w:sz w:val="24"/>
                <w:szCs w:val="24"/>
              </w:rPr>
              <w:t>19</w:t>
            </w:r>
            <w:r w:rsidRPr="005415DE">
              <w:rPr>
                <w:color w:val="000000"/>
                <w:sz w:val="24"/>
                <w:szCs w:val="24"/>
              </w:rPr>
              <w:t xml:space="preserve">» </w:t>
            </w:r>
            <w:r w:rsidR="00E77ADC">
              <w:rPr>
                <w:color w:val="000000"/>
                <w:sz w:val="24"/>
                <w:szCs w:val="24"/>
              </w:rPr>
              <w:t xml:space="preserve">мая </w:t>
            </w:r>
            <w:r w:rsidRPr="005415DE">
              <w:rPr>
                <w:color w:val="000000"/>
                <w:sz w:val="24"/>
                <w:szCs w:val="24"/>
              </w:rPr>
              <w:t>202</w:t>
            </w:r>
            <w:r w:rsidR="00E77ADC">
              <w:rPr>
                <w:color w:val="000000"/>
                <w:sz w:val="24"/>
                <w:szCs w:val="24"/>
              </w:rPr>
              <w:t>5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</w:tr>
    </w:tbl>
    <w:p w14:paraId="044D1414" w14:textId="77777777" w:rsidR="00913CAF" w:rsidRPr="005415DE" w:rsidRDefault="00913CAF" w:rsidP="00913CAF">
      <w:pPr>
        <w:widowControl w:val="0"/>
        <w:jc w:val="center"/>
        <w:rPr>
          <w:b/>
          <w:color w:val="000000"/>
          <w:sz w:val="24"/>
          <w:szCs w:val="24"/>
        </w:rPr>
      </w:pPr>
    </w:p>
    <w:p w14:paraId="1C07FCBD" w14:textId="77777777" w:rsidR="00913CAF" w:rsidRDefault="00913CAF" w:rsidP="00913CAF">
      <w:pPr>
        <w:widowControl w:val="0"/>
        <w:jc w:val="center"/>
        <w:rPr>
          <w:b/>
          <w:color w:val="000000"/>
          <w:sz w:val="24"/>
          <w:szCs w:val="24"/>
        </w:rPr>
      </w:pPr>
    </w:p>
    <w:p w14:paraId="79779E59" w14:textId="77777777" w:rsidR="00913CAF" w:rsidRPr="005415DE" w:rsidRDefault="00913CAF" w:rsidP="00913CAF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РАБОЧАЯ ПРОГРАММА ДИСЦИПЛИНЫ</w:t>
      </w:r>
    </w:p>
    <w:p w14:paraId="73F7D987" w14:textId="77777777" w:rsidR="00824031" w:rsidRPr="005415DE" w:rsidRDefault="00824031" w:rsidP="00824031">
      <w:pPr>
        <w:widowControl w:val="0"/>
        <w:jc w:val="center"/>
        <w:rPr>
          <w:b/>
          <w:sz w:val="24"/>
          <w:szCs w:val="24"/>
        </w:rPr>
      </w:pPr>
    </w:p>
    <w:p w14:paraId="1E41D900" w14:textId="77777777" w:rsidR="00824031" w:rsidRDefault="00824031" w:rsidP="00824031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8E0B6B">
        <w:rPr>
          <w:rFonts w:cs="Tahoma"/>
          <w:b/>
          <w:color w:val="000000"/>
          <w:sz w:val="24"/>
          <w:szCs w:val="24"/>
        </w:rPr>
        <w:t>«</w:t>
      </w:r>
      <w:r>
        <w:rPr>
          <w:rFonts w:cs="Tahoma"/>
          <w:b/>
          <w:color w:val="000000"/>
          <w:sz w:val="24"/>
          <w:szCs w:val="24"/>
        </w:rPr>
        <w:t>МЕТОДЫ М</w:t>
      </w:r>
      <w:r w:rsidRPr="00CC2C55">
        <w:rPr>
          <w:rFonts w:cs="Tahoma"/>
          <w:b/>
          <w:color w:val="000000"/>
          <w:sz w:val="24"/>
          <w:szCs w:val="24"/>
        </w:rPr>
        <w:t>АТЕМАТИЧЕСК</w:t>
      </w:r>
      <w:r>
        <w:rPr>
          <w:rFonts w:cs="Tahoma"/>
          <w:b/>
          <w:color w:val="000000"/>
          <w:sz w:val="24"/>
          <w:szCs w:val="24"/>
        </w:rPr>
        <w:t>ОЙ</w:t>
      </w:r>
      <w:r w:rsidRPr="00CC2C55">
        <w:rPr>
          <w:rFonts w:cs="Tahoma"/>
          <w:b/>
          <w:color w:val="000000"/>
          <w:sz w:val="24"/>
          <w:szCs w:val="24"/>
        </w:rPr>
        <w:t xml:space="preserve"> СТАТИСТИК</w:t>
      </w:r>
      <w:r>
        <w:rPr>
          <w:rFonts w:cs="Tahoma"/>
          <w:b/>
          <w:color w:val="000000"/>
          <w:sz w:val="24"/>
          <w:szCs w:val="24"/>
        </w:rPr>
        <w:t>И</w:t>
      </w:r>
      <w:r w:rsidRPr="00CC2C55">
        <w:rPr>
          <w:rFonts w:cs="Tahoma"/>
          <w:b/>
          <w:color w:val="000000"/>
          <w:sz w:val="24"/>
          <w:szCs w:val="24"/>
        </w:rPr>
        <w:t xml:space="preserve"> </w:t>
      </w:r>
    </w:p>
    <w:p w14:paraId="0660F4AE" w14:textId="5F2E8DCB" w:rsidR="00824031" w:rsidRDefault="00824031" w:rsidP="00824031">
      <w:pPr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В ПСИХОЛОГИИ И ПЕДАГОГИКЕ</w:t>
      </w:r>
      <w:r w:rsidRPr="008E0B6B">
        <w:rPr>
          <w:rFonts w:cs="Tahoma"/>
          <w:b/>
          <w:color w:val="000000"/>
          <w:sz w:val="24"/>
          <w:szCs w:val="24"/>
        </w:rPr>
        <w:t>»</w:t>
      </w:r>
    </w:p>
    <w:p w14:paraId="50975927" w14:textId="77777777" w:rsidR="00824031" w:rsidRPr="008E0B6B" w:rsidRDefault="00824031" w:rsidP="00824031">
      <w:pPr>
        <w:jc w:val="center"/>
        <w:rPr>
          <w:rFonts w:cs="Tahoma"/>
          <w:b/>
          <w:color w:val="000000"/>
          <w:sz w:val="24"/>
          <w:szCs w:val="24"/>
        </w:rPr>
      </w:pPr>
    </w:p>
    <w:p w14:paraId="594411DF" w14:textId="0F7E8B70" w:rsidR="00824031" w:rsidRPr="008E0B6B" w:rsidRDefault="00824031" w:rsidP="00824031">
      <w:pPr>
        <w:jc w:val="center"/>
        <w:rPr>
          <w:rFonts w:cs="Tahoma"/>
          <w:b/>
          <w:color w:val="000000"/>
          <w:sz w:val="24"/>
          <w:szCs w:val="24"/>
        </w:rPr>
      </w:pPr>
      <w:r w:rsidRPr="008E0B6B">
        <w:rPr>
          <w:rFonts w:cs="Tahoma"/>
          <w:b/>
          <w:color w:val="000000"/>
          <w:sz w:val="24"/>
          <w:szCs w:val="24"/>
        </w:rPr>
        <w:t>Б1.</w:t>
      </w:r>
      <w:r>
        <w:rPr>
          <w:rFonts w:cs="Tahoma"/>
          <w:b/>
          <w:color w:val="000000"/>
          <w:sz w:val="24"/>
          <w:szCs w:val="24"/>
        </w:rPr>
        <w:t>О.1</w:t>
      </w:r>
      <w:r w:rsidR="00E77ADC">
        <w:rPr>
          <w:rFonts w:cs="Tahoma"/>
          <w:b/>
          <w:color w:val="000000"/>
          <w:sz w:val="24"/>
          <w:szCs w:val="24"/>
        </w:rPr>
        <w:t>1</w:t>
      </w:r>
    </w:p>
    <w:p w14:paraId="7D9F263F" w14:textId="731573E7" w:rsidR="00824031" w:rsidRPr="00824031" w:rsidRDefault="00824031" w:rsidP="00824031">
      <w:pPr>
        <w:jc w:val="center"/>
        <w:rPr>
          <w:rFonts w:cs="Tahoma"/>
          <w:color w:val="000000"/>
          <w:sz w:val="24"/>
          <w:szCs w:val="24"/>
          <w:u w:val="single"/>
        </w:rPr>
      </w:pPr>
      <w:r>
        <w:rPr>
          <w:sz w:val="24"/>
          <w:szCs w:val="24"/>
        </w:rPr>
        <w:t>п</w:t>
      </w:r>
      <w:r w:rsidRPr="005415DE">
        <w:rPr>
          <w:sz w:val="24"/>
          <w:szCs w:val="24"/>
        </w:rPr>
        <w:t>о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направлению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подготовки</w:t>
      </w:r>
      <w:r>
        <w:rPr>
          <w:sz w:val="24"/>
          <w:szCs w:val="24"/>
        </w:rPr>
        <w:t xml:space="preserve"> </w:t>
      </w:r>
      <w:r w:rsidRPr="00824031">
        <w:rPr>
          <w:rFonts w:cs="Tahoma"/>
          <w:color w:val="000000"/>
          <w:sz w:val="24"/>
          <w:szCs w:val="24"/>
          <w:u w:val="single"/>
        </w:rPr>
        <w:t xml:space="preserve">44.03.02 </w:t>
      </w:r>
      <w:r>
        <w:rPr>
          <w:rFonts w:cs="Tahoma"/>
          <w:color w:val="000000"/>
          <w:sz w:val="24"/>
          <w:szCs w:val="24"/>
          <w:u w:val="single"/>
        </w:rPr>
        <w:t>«</w:t>
      </w:r>
      <w:r w:rsidRPr="00824031">
        <w:rPr>
          <w:rFonts w:cs="Tahoma"/>
          <w:color w:val="000000"/>
          <w:sz w:val="24"/>
          <w:szCs w:val="24"/>
          <w:u w:val="single"/>
        </w:rPr>
        <w:t>Психолого-педагогическое образование</w:t>
      </w:r>
      <w:r>
        <w:rPr>
          <w:rFonts w:cs="Tahoma"/>
          <w:color w:val="000000"/>
          <w:sz w:val="24"/>
          <w:szCs w:val="24"/>
          <w:u w:val="single"/>
        </w:rPr>
        <w:t>»</w:t>
      </w:r>
    </w:p>
    <w:p w14:paraId="5FCA8197" w14:textId="77777777" w:rsidR="00824031" w:rsidRDefault="00824031" w:rsidP="00824031">
      <w:pPr>
        <w:widowControl w:val="0"/>
        <w:jc w:val="center"/>
        <w:rPr>
          <w:b/>
          <w:i/>
          <w:color w:val="000000"/>
          <w:sz w:val="24"/>
          <w:szCs w:val="24"/>
        </w:rPr>
      </w:pPr>
    </w:p>
    <w:p w14:paraId="76DA5C0A" w14:textId="255B03E7" w:rsidR="00824031" w:rsidRPr="00721591" w:rsidRDefault="00824031" w:rsidP="00824031">
      <w:pPr>
        <w:widowControl w:val="0"/>
        <w:jc w:val="center"/>
        <w:rPr>
          <w:b/>
          <w:i/>
          <w:color w:val="000000"/>
          <w:sz w:val="24"/>
          <w:szCs w:val="24"/>
        </w:rPr>
      </w:pPr>
      <w:r>
        <w:rPr>
          <w:b/>
          <w:i/>
          <w:color w:val="000000"/>
          <w:sz w:val="24"/>
          <w:szCs w:val="24"/>
        </w:rPr>
        <w:t xml:space="preserve"> </w:t>
      </w:r>
      <w:r w:rsidRPr="005415DE">
        <w:rPr>
          <w:b/>
          <w:i/>
          <w:color w:val="000000"/>
          <w:sz w:val="24"/>
          <w:szCs w:val="24"/>
        </w:rPr>
        <w:t xml:space="preserve">Наименование ОПОП </w:t>
      </w:r>
      <w:r w:rsidRPr="003F0BF3">
        <w:rPr>
          <w:b/>
          <w:i/>
          <w:color w:val="000000"/>
          <w:sz w:val="24"/>
          <w:szCs w:val="24"/>
          <w:u w:val="single"/>
        </w:rPr>
        <w:t>«</w:t>
      </w:r>
      <w:r w:rsidRPr="00824031">
        <w:rPr>
          <w:b/>
          <w:i/>
          <w:color w:val="000000"/>
          <w:sz w:val="24"/>
          <w:szCs w:val="24"/>
          <w:u w:val="single"/>
        </w:rPr>
        <w:t>Психолого-педагогическое образование</w:t>
      </w:r>
      <w:r w:rsidRPr="003F0BF3">
        <w:rPr>
          <w:b/>
          <w:i/>
          <w:color w:val="000000"/>
          <w:sz w:val="24"/>
          <w:szCs w:val="24"/>
          <w:u w:val="single"/>
        </w:rPr>
        <w:t>»</w:t>
      </w:r>
    </w:p>
    <w:p w14:paraId="3209D1D6" w14:textId="77777777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3DC3CF4A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Квалификация выпускника</w:t>
      </w:r>
      <w:r>
        <w:rPr>
          <w:b/>
          <w:color w:val="000000"/>
          <w:sz w:val="24"/>
          <w:szCs w:val="24"/>
        </w:rPr>
        <w:t xml:space="preserve"> </w:t>
      </w:r>
      <w:r w:rsidRPr="005415DE">
        <w:rPr>
          <w:i/>
          <w:iCs/>
          <w:sz w:val="24"/>
          <w:szCs w:val="24"/>
        </w:rPr>
        <w:t xml:space="preserve">- </w:t>
      </w:r>
      <w:r w:rsidRPr="003F0BF3">
        <w:rPr>
          <w:b/>
          <w:iCs/>
          <w:sz w:val="24"/>
          <w:szCs w:val="24"/>
          <w:u w:val="single"/>
        </w:rPr>
        <w:t>бакалавр</w:t>
      </w:r>
    </w:p>
    <w:p w14:paraId="1BF42DD7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018F506D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720D055D" w14:textId="77777777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 xml:space="preserve">Форма </w:t>
      </w:r>
      <w:r>
        <w:rPr>
          <w:b/>
          <w:color w:val="000000"/>
          <w:sz w:val="24"/>
          <w:szCs w:val="24"/>
        </w:rPr>
        <w:t>о</w:t>
      </w:r>
      <w:r w:rsidRPr="005415DE">
        <w:rPr>
          <w:b/>
          <w:color w:val="000000"/>
          <w:sz w:val="24"/>
          <w:szCs w:val="24"/>
        </w:rPr>
        <w:t xml:space="preserve">бучения </w:t>
      </w:r>
    </w:p>
    <w:p w14:paraId="7893C196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очная</w:t>
      </w:r>
    </w:p>
    <w:p w14:paraId="57768629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824031" w:rsidRPr="005415DE" w14:paraId="11DE48D3" w14:textId="77777777" w:rsidTr="00824031">
        <w:trPr>
          <w:trHeight w:val="3026"/>
        </w:trPr>
        <w:tc>
          <w:tcPr>
            <w:tcW w:w="3544" w:type="dxa"/>
          </w:tcPr>
          <w:p w14:paraId="7905B7AC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6B642716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0E0425F7" w14:textId="77777777" w:rsidR="00913CAF" w:rsidRPr="005415DE" w:rsidRDefault="00913CAF" w:rsidP="00913CAF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СОГЛАСОВАНО</w:t>
            </w:r>
          </w:p>
          <w:p w14:paraId="50312D3A" w14:textId="77777777" w:rsidR="00913CAF" w:rsidRPr="005415DE" w:rsidRDefault="00913CAF" w:rsidP="00913CAF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Декан факультета</w:t>
            </w:r>
            <w:r>
              <w:rPr>
                <w:sz w:val="24"/>
                <w:szCs w:val="24"/>
              </w:rPr>
              <w:br/>
              <w:t>физической культуры</w:t>
            </w:r>
            <w:r w:rsidRPr="005415DE">
              <w:rPr>
                <w:sz w:val="24"/>
                <w:szCs w:val="24"/>
              </w:rPr>
              <w:t xml:space="preserve"> </w:t>
            </w:r>
          </w:p>
          <w:p w14:paraId="09A0E244" w14:textId="77777777" w:rsidR="00913CAF" w:rsidRPr="00193414" w:rsidRDefault="00913CAF" w:rsidP="00913CA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анд. юрид. наук, </w:t>
            </w:r>
            <w:r w:rsidRPr="00193414">
              <w:rPr>
                <w:color w:val="000000"/>
                <w:sz w:val="24"/>
                <w:szCs w:val="24"/>
              </w:rPr>
              <w:t>доцент</w:t>
            </w:r>
          </w:p>
          <w:p w14:paraId="7C14F628" w14:textId="77777777" w:rsidR="00913CAF" w:rsidRPr="005415DE" w:rsidRDefault="00913CAF" w:rsidP="00913CAF">
            <w:pPr>
              <w:suppressAutoHyphens/>
              <w:jc w:val="center"/>
              <w:rPr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</w:t>
            </w:r>
            <w:r>
              <w:rPr>
                <w:color w:val="000000"/>
                <w:sz w:val="24"/>
                <w:szCs w:val="24"/>
              </w:rPr>
              <w:t>И.С. Полянская</w:t>
            </w:r>
          </w:p>
          <w:p w14:paraId="4ACDF740" w14:textId="3CD8B1E0" w:rsidR="00824031" w:rsidRPr="005415DE" w:rsidRDefault="00913CAF" w:rsidP="00B25C8B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="00E77ADC" w:rsidRPr="005415DE">
              <w:rPr>
                <w:color w:val="000000"/>
                <w:sz w:val="24"/>
                <w:szCs w:val="24"/>
              </w:rPr>
              <w:t>«</w:t>
            </w:r>
            <w:r w:rsidR="00B25C8B">
              <w:rPr>
                <w:color w:val="000000"/>
                <w:sz w:val="24"/>
                <w:szCs w:val="24"/>
              </w:rPr>
              <w:t>19</w:t>
            </w:r>
            <w:r w:rsidR="00E77ADC" w:rsidRPr="005415DE">
              <w:rPr>
                <w:color w:val="000000"/>
                <w:sz w:val="24"/>
                <w:szCs w:val="24"/>
              </w:rPr>
              <w:t xml:space="preserve">» </w:t>
            </w:r>
            <w:r w:rsidR="00E77ADC">
              <w:rPr>
                <w:color w:val="000000"/>
                <w:sz w:val="24"/>
                <w:szCs w:val="24"/>
              </w:rPr>
              <w:t>мая</w:t>
            </w:r>
            <w:r w:rsidR="00E77ADC" w:rsidRPr="005415DE">
              <w:rPr>
                <w:color w:val="000000"/>
                <w:sz w:val="24"/>
                <w:szCs w:val="24"/>
              </w:rPr>
              <w:t xml:space="preserve"> 202</w:t>
            </w:r>
            <w:r w:rsidR="00E77ADC">
              <w:rPr>
                <w:color w:val="000000"/>
                <w:sz w:val="24"/>
                <w:szCs w:val="24"/>
              </w:rPr>
              <w:t>5</w:t>
            </w:r>
            <w:r w:rsidR="00E77ADC"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3402" w:type="dxa"/>
          </w:tcPr>
          <w:p w14:paraId="5A93233F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59BC0F49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1EA356D6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3544" w:type="dxa"/>
            <w:hideMark/>
          </w:tcPr>
          <w:p w14:paraId="7B47181F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0A2E0B74" w14:textId="54F10BE3" w:rsidR="00913CAF" w:rsidRPr="005415DE" w:rsidRDefault="00913CAF" w:rsidP="00913CAF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Программа рассмотрена и одобрена на заседании кафедры </w:t>
            </w:r>
            <w:r w:rsidRPr="005415DE">
              <w:rPr>
                <w:sz w:val="24"/>
                <w:szCs w:val="24"/>
              </w:rPr>
              <w:t xml:space="preserve">(протокол № </w:t>
            </w:r>
            <w:r>
              <w:rPr>
                <w:sz w:val="24"/>
                <w:szCs w:val="24"/>
              </w:rPr>
              <w:t>1</w:t>
            </w:r>
            <w:r w:rsidR="00E77ADC">
              <w:rPr>
                <w:sz w:val="24"/>
                <w:szCs w:val="24"/>
              </w:rPr>
              <w:t>1</w:t>
            </w:r>
            <w:r w:rsidRPr="005415DE">
              <w:rPr>
                <w:sz w:val="24"/>
                <w:szCs w:val="24"/>
              </w:rPr>
              <w:t xml:space="preserve"> </w:t>
            </w:r>
          </w:p>
          <w:p w14:paraId="237A23D4" w14:textId="3092B4E3" w:rsidR="00913CAF" w:rsidRPr="005415DE" w:rsidRDefault="00913CAF" w:rsidP="00913CAF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 xml:space="preserve"> от </w:t>
            </w:r>
            <w:r w:rsidRPr="00E300EB">
              <w:rPr>
                <w:sz w:val="24"/>
                <w:szCs w:val="24"/>
              </w:rPr>
              <w:t>«</w:t>
            </w:r>
            <w:r w:rsidR="00E77ADC">
              <w:rPr>
                <w:sz w:val="24"/>
                <w:szCs w:val="24"/>
              </w:rPr>
              <w:t>14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мая </w:t>
            </w:r>
            <w:r w:rsidRPr="00E300EB">
              <w:rPr>
                <w:sz w:val="24"/>
                <w:szCs w:val="24"/>
              </w:rPr>
              <w:t>20</w:t>
            </w:r>
            <w:r w:rsidR="00E77ADC">
              <w:rPr>
                <w:sz w:val="24"/>
                <w:szCs w:val="24"/>
              </w:rPr>
              <w:t>25</w:t>
            </w:r>
            <w:r>
              <w:rPr>
                <w:sz w:val="24"/>
                <w:szCs w:val="24"/>
              </w:rPr>
              <w:t xml:space="preserve">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5415DE">
              <w:rPr>
                <w:sz w:val="24"/>
                <w:szCs w:val="24"/>
              </w:rPr>
              <w:t>)</w:t>
            </w:r>
          </w:p>
          <w:p w14:paraId="1FBD48D2" w14:textId="77777777" w:rsidR="00913CAF" w:rsidRPr="005415DE" w:rsidRDefault="00913CAF" w:rsidP="00913CAF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Зав</w:t>
            </w:r>
            <w:r>
              <w:rPr>
                <w:sz w:val="24"/>
                <w:szCs w:val="24"/>
              </w:rPr>
              <w:t>едующий</w:t>
            </w:r>
            <w:r w:rsidRPr="005415DE">
              <w:rPr>
                <w:sz w:val="24"/>
                <w:szCs w:val="24"/>
              </w:rPr>
              <w:t xml:space="preserve"> кафедрой, </w:t>
            </w:r>
          </w:p>
          <w:p w14:paraId="3B9F5ABC" w14:textId="77777777" w:rsidR="00913CAF" w:rsidRDefault="00913CAF" w:rsidP="00913CAF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 xml:space="preserve">д-р </w:t>
            </w:r>
            <w:r w:rsidRPr="002A3C88">
              <w:rPr>
                <w:rFonts w:cs="Tahoma"/>
                <w:sz w:val="24"/>
                <w:szCs w:val="24"/>
              </w:rPr>
              <w:t>п</w:t>
            </w:r>
            <w:r>
              <w:rPr>
                <w:rFonts w:cs="Tahoma"/>
                <w:sz w:val="24"/>
                <w:szCs w:val="24"/>
              </w:rPr>
              <w:t>ед</w:t>
            </w:r>
            <w:r w:rsidRPr="002A3C88">
              <w:rPr>
                <w:rFonts w:cs="Tahoma"/>
                <w:sz w:val="24"/>
                <w:szCs w:val="24"/>
              </w:rPr>
              <w:t>.</w:t>
            </w:r>
            <w:r>
              <w:rPr>
                <w:rFonts w:cs="Tahoma"/>
                <w:sz w:val="24"/>
                <w:szCs w:val="24"/>
              </w:rPr>
              <w:t xml:space="preserve"> </w:t>
            </w:r>
            <w:r w:rsidRPr="002A3C88">
              <w:rPr>
                <w:rFonts w:cs="Tahoma"/>
                <w:sz w:val="24"/>
                <w:szCs w:val="24"/>
              </w:rPr>
              <w:t>н</w:t>
            </w:r>
            <w:r>
              <w:rPr>
                <w:rFonts w:cs="Tahoma"/>
                <w:sz w:val="24"/>
                <w:szCs w:val="24"/>
              </w:rPr>
              <w:t>аук, профессор</w:t>
            </w:r>
          </w:p>
          <w:p w14:paraId="6B68ABD8" w14:textId="77777777" w:rsidR="00913CAF" w:rsidRPr="005415DE" w:rsidRDefault="00913CAF" w:rsidP="00913CAF">
            <w:pPr>
              <w:widowControl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</w:t>
            </w:r>
            <w:r w:rsidRPr="005415DE">
              <w:rPr>
                <w:sz w:val="24"/>
                <w:szCs w:val="24"/>
              </w:rPr>
              <w:t xml:space="preserve">__ </w:t>
            </w:r>
            <w:r w:rsidRPr="002A3C88">
              <w:rPr>
                <w:rFonts w:cs="Tahoma"/>
                <w:sz w:val="24"/>
                <w:szCs w:val="24"/>
              </w:rPr>
              <w:t>А.Н Фураев</w:t>
            </w:r>
          </w:p>
          <w:p w14:paraId="62026B61" w14:textId="11CD7050" w:rsidR="00824031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«</w:t>
            </w:r>
            <w:r w:rsidR="00E77ADC">
              <w:rPr>
                <w:sz w:val="24"/>
                <w:szCs w:val="24"/>
              </w:rPr>
              <w:t>14</w:t>
            </w:r>
            <w:r w:rsidRPr="005415DE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>мая</w:t>
            </w:r>
            <w:r w:rsidRPr="005415DE">
              <w:rPr>
                <w:sz w:val="24"/>
                <w:szCs w:val="24"/>
              </w:rPr>
              <w:t xml:space="preserve"> 202</w:t>
            </w:r>
            <w:r w:rsidR="00E77ADC">
              <w:rPr>
                <w:sz w:val="24"/>
                <w:szCs w:val="24"/>
              </w:rPr>
              <w:t>5</w:t>
            </w:r>
            <w:r w:rsidRPr="005415DE">
              <w:rPr>
                <w:sz w:val="24"/>
                <w:szCs w:val="24"/>
              </w:rPr>
              <w:t>г.</w:t>
            </w:r>
          </w:p>
        </w:tc>
      </w:tr>
    </w:tbl>
    <w:p w14:paraId="179C7F4D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69CC6CBC" w14:textId="77777777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6274583D" w14:textId="77777777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246A043D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1231571A" w14:textId="5CEAB51D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Малаховка 202</w:t>
      </w:r>
      <w:r w:rsidR="00A97200">
        <w:rPr>
          <w:b/>
          <w:color w:val="000000"/>
          <w:sz w:val="24"/>
          <w:szCs w:val="24"/>
        </w:rPr>
        <w:t>5</w:t>
      </w:r>
    </w:p>
    <w:p w14:paraId="130CFBA0" w14:textId="77777777"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74B779CF" w14:textId="77777777" w:rsidR="00D84804" w:rsidRPr="00CC2C55" w:rsidRDefault="00165838" w:rsidP="004F6945">
      <w:pPr>
        <w:widowControl w:val="0"/>
        <w:ind w:firstLine="708"/>
        <w:jc w:val="both"/>
        <w:rPr>
          <w:rFonts w:cs="Tahoma"/>
          <w:i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br w:type="page"/>
      </w:r>
      <w:r w:rsidR="004F6945" w:rsidRPr="00E62C5E">
        <w:rPr>
          <w:sz w:val="24"/>
          <w:szCs w:val="24"/>
        </w:rPr>
        <w:lastRenderedPageBreak/>
        <w:t xml:space="preserve">Рабочая программа разработана в соответствии с </w:t>
      </w:r>
      <w:r w:rsidR="004F6945">
        <w:rPr>
          <w:sz w:val="24"/>
          <w:szCs w:val="24"/>
        </w:rPr>
        <w:t>федеральным государственным стандартом высшего образования</w:t>
      </w:r>
      <w:r w:rsidR="004F6945" w:rsidRPr="00E62C5E">
        <w:rPr>
          <w:sz w:val="24"/>
          <w:szCs w:val="24"/>
        </w:rPr>
        <w:t xml:space="preserve"> - бакалавриат по направлению подготовки 44.03.02 Психолого-педагогическое образование, утвержденным приказом Министерства образования и науки Российской Федерац</w:t>
      </w:r>
      <w:r w:rsidR="004F6945">
        <w:rPr>
          <w:sz w:val="24"/>
          <w:szCs w:val="24"/>
        </w:rPr>
        <w:t>ии 22 февраля 2018 г</w:t>
      </w:r>
      <w:r w:rsidR="004F6945" w:rsidRPr="00E62C5E">
        <w:rPr>
          <w:sz w:val="24"/>
          <w:szCs w:val="24"/>
        </w:rPr>
        <w:t>.</w:t>
      </w:r>
      <w:r w:rsidR="004F6945">
        <w:rPr>
          <w:sz w:val="24"/>
          <w:szCs w:val="24"/>
        </w:rPr>
        <w:t>, № 122 (зарегистрирован Министерством юстиции Российской Федерации 15 марта 2018г., регистрационный номер № 50364), с изменениями, утвержденными приказом Министерства науки и высшего образования Российской Федерации «О внесении изменений в федеральные государственные образовательные стандарты высшего образования» № 1456 от 26 ноября 2020г.</w:t>
      </w:r>
    </w:p>
    <w:p w14:paraId="3DC8E3EC" w14:textId="77777777" w:rsidR="00D84804" w:rsidRPr="00CC2C55" w:rsidRDefault="00D84804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14:paraId="5EDCB9F6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4D6FB6A" w14:textId="77777777" w:rsidR="00D84804" w:rsidRPr="00CC2C55" w:rsidRDefault="00165838">
      <w:pPr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14:paraId="1D18DB48" w14:textId="77777777" w:rsidR="00913CAF" w:rsidRDefault="00165838" w:rsidP="00913CAF">
      <w:pPr>
        <w:tabs>
          <w:tab w:val="left" w:pos="6379"/>
        </w:tabs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 xml:space="preserve">Зубарев С.Н.  </w:t>
      </w:r>
      <w:r w:rsidR="00913CAF" w:rsidRPr="005415DE">
        <w:rPr>
          <w:color w:val="000000"/>
          <w:sz w:val="24"/>
          <w:szCs w:val="24"/>
        </w:rPr>
        <w:t>к</w:t>
      </w:r>
      <w:r w:rsidR="00913CAF">
        <w:rPr>
          <w:color w:val="000000"/>
          <w:sz w:val="24"/>
          <w:szCs w:val="24"/>
        </w:rPr>
        <w:t>анд</w:t>
      </w:r>
      <w:r w:rsidR="00913CAF" w:rsidRPr="005415DE">
        <w:rPr>
          <w:color w:val="000000"/>
          <w:sz w:val="24"/>
          <w:szCs w:val="24"/>
        </w:rPr>
        <w:t>.</w:t>
      </w:r>
      <w:r w:rsidR="00913CAF">
        <w:rPr>
          <w:color w:val="000000"/>
          <w:sz w:val="24"/>
          <w:szCs w:val="24"/>
        </w:rPr>
        <w:t xml:space="preserve"> техн</w:t>
      </w:r>
      <w:r w:rsidR="00913CAF" w:rsidRPr="005415DE">
        <w:rPr>
          <w:color w:val="000000"/>
          <w:sz w:val="24"/>
          <w:szCs w:val="24"/>
        </w:rPr>
        <w:t>.</w:t>
      </w:r>
      <w:r w:rsidR="00913CAF">
        <w:rPr>
          <w:color w:val="000000"/>
          <w:sz w:val="24"/>
          <w:szCs w:val="24"/>
        </w:rPr>
        <w:t xml:space="preserve"> </w:t>
      </w:r>
      <w:r w:rsidR="00913CAF" w:rsidRPr="005415DE">
        <w:rPr>
          <w:color w:val="000000"/>
          <w:sz w:val="24"/>
          <w:szCs w:val="24"/>
        </w:rPr>
        <w:t>н</w:t>
      </w:r>
      <w:r w:rsidR="00913CAF">
        <w:rPr>
          <w:color w:val="000000"/>
          <w:sz w:val="24"/>
          <w:szCs w:val="24"/>
        </w:rPr>
        <w:t>аук</w:t>
      </w:r>
      <w:r w:rsidR="00913CAF">
        <w:rPr>
          <w:sz w:val="24"/>
          <w:szCs w:val="24"/>
        </w:rPr>
        <w:t>, доцент</w:t>
      </w:r>
      <w:r w:rsidR="00913CAF">
        <w:rPr>
          <w:rFonts w:cs="Tahoma"/>
          <w:color w:val="000000"/>
          <w:sz w:val="24"/>
          <w:szCs w:val="24"/>
        </w:rPr>
        <w:tab/>
        <w:t>___________________</w:t>
      </w:r>
    </w:p>
    <w:p w14:paraId="5DA124E8" w14:textId="77777777" w:rsidR="00913CAF" w:rsidRDefault="00913CAF" w:rsidP="00913CAF">
      <w:pPr>
        <w:tabs>
          <w:tab w:val="left" w:pos="6379"/>
        </w:tabs>
        <w:rPr>
          <w:rFonts w:cs="Tahoma"/>
          <w:b/>
          <w:color w:val="000000"/>
          <w:sz w:val="24"/>
          <w:szCs w:val="24"/>
        </w:rPr>
      </w:pPr>
    </w:p>
    <w:p w14:paraId="301BD9CC" w14:textId="601B9465" w:rsidR="00D84804" w:rsidRPr="00CC2C55" w:rsidRDefault="00165838">
      <w:pPr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14:paraId="2A444CAB" w14:textId="77777777" w:rsidR="00913CAF" w:rsidRDefault="00913CAF" w:rsidP="00913CAF">
      <w:pPr>
        <w:tabs>
          <w:tab w:val="left" w:pos="6379"/>
        </w:tabs>
        <w:rPr>
          <w:rFonts w:cs="Tahoma"/>
          <w:b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 xml:space="preserve">Фураев А.Н. </w:t>
      </w:r>
      <w:r>
        <w:rPr>
          <w:rFonts w:cs="Tahoma"/>
          <w:sz w:val="24"/>
          <w:szCs w:val="24"/>
        </w:rPr>
        <w:t xml:space="preserve">д-р </w:t>
      </w:r>
      <w:r w:rsidRPr="002A3C88">
        <w:rPr>
          <w:rFonts w:cs="Tahoma"/>
          <w:sz w:val="24"/>
          <w:szCs w:val="24"/>
        </w:rPr>
        <w:t>п</w:t>
      </w:r>
      <w:r>
        <w:rPr>
          <w:rFonts w:cs="Tahoma"/>
          <w:sz w:val="24"/>
          <w:szCs w:val="24"/>
        </w:rPr>
        <w:t>ед</w:t>
      </w:r>
      <w:r w:rsidRPr="002A3C88">
        <w:rPr>
          <w:rFonts w:cs="Tahoma"/>
          <w:sz w:val="24"/>
          <w:szCs w:val="24"/>
        </w:rPr>
        <w:t>.</w:t>
      </w:r>
      <w:r>
        <w:rPr>
          <w:rFonts w:cs="Tahoma"/>
          <w:sz w:val="24"/>
          <w:szCs w:val="24"/>
        </w:rPr>
        <w:t xml:space="preserve"> наук, профессор</w:t>
      </w:r>
      <w:r>
        <w:rPr>
          <w:rFonts w:cs="Tahoma"/>
          <w:sz w:val="24"/>
          <w:szCs w:val="24"/>
        </w:rPr>
        <w:tab/>
      </w:r>
      <w:r>
        <w:rPr>
          <w:rFonts w:cs="Tahoma"/>
          <w:color w:val="000000"/>
          <w:sz w:val="24"/>
          <w:szCs w:val="24"/>
        </w:rPr>
        <w:t>___________________</w:t>
      </w:r>
    </w:p>
    <w:p w14:paraId="193E161D" w14:textId="77777777" w:rsidR="00913CAF" w:rsidRDefault="00913CAF" w:rsidP="00913CAF">
      <w:pPr>
        <w:widowControl w:val="0"/>
        <w:tabs>
          <w:tab w:val="left" w:pos="6379"/>
        </w:tabs>
        <w:jc w:val="both"/>
        <w:rPr>
          <w:sz w:val="24"/>
          <w:szCs w:val="24"/>
        </w:rPr>
      </w:pPr>
    </w:p>
    <w:p w14:paraId="3F640825" w14:textId="5E9C0595" w:rsidR="00D84804" w:rsidRPr="00913CAF" w:rsidRDefault="00913CAF" w:rsidP="00913CAF">
      <w:pPr>
        <w:widowControl w:val="0"/>
        <w:tabs>
          <w:tab w:val="left" w:pos="6379"/>
        </w:tabs>
        <w:rPr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 xml:space="preserve">Буторин В.В.  </w:t>
      </w:r>
      <w:r w:rsidRPr="005415DE">
        <w:rPr>
          <w:color w:val="000000"/>
          <w:sz w:val="24"/>
          <w:szCs w:val="24"/>
        </w:rPr>
        <w:t>к</w:t>
      </w:r>
      <w:r>
        <w:rPr>
          <w:color w:val="000000"/>
          <w:sz w:val="24"/>
          <w:szCs w:val="24"/>
        </w:rPr>
        <w:t>анд</w:t>
      </w:r>
      <w:r w:rsidRPr="005415DE">
        <w:rPr>
          <w:color w:val="000000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 w:rsidRPr="005415DE">
        <w:rPr>
          <w:color w:val="000000"/>
          <w:sz w:val="24"/>
          <w:szCs w:val="24"/>
        </w:rPr>
        <w:t>п</w:t>
      </w:r>
      <w:r>
        <w:rPr>
          <w:color w:val="000000"/>
          <w:sz w:val="24"/>
          <w:szCs w:val="24"/>
        </w:rPr>
        <w:t>ед</w:t>
      </w:r>
      <w:r w:rsidRPr="005415DE">
        <w:rPr>
          <w:color w:val="000000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 w:rsidRPr="005415DE">
        <w:rPr>
          <w:color w:val="000000"/>
          <w:sz w:val="24"/>
          <w:szCs w:val="24"/>
        </w:rPr>
        <w:t>н</w:t>
      </w:r>
      <w:r>
        <w:rPr>
          <w:color w:val="000000"/>
          <w:sz w:val="24"/>
          <w:szCs w:val="24"/>
        </w:rPr>
        <w:t>аук</w:t>
      </w:r>
      <w:r>
        <w:rPr>
          <w:sz w:val="24"/>
          <w:szCs w:val="24"/>
        </w:rPr>
        <w:t>, доцент</w:t>
      </w:r>
      <w:r>
        <w:rPr>
          <w:sz w:val="24"/>
          <w:szCs w:val="24"/>
        </w:rPr>
        <w:tab/>
        <w:t>___________________</w:t>
      </w:r>
    </w:p>
    <w:p w14:paraId="7B9942B6" w14:textId="77777777" w:rsidR="00D84804" w:rsidRPr="007E2EC8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1A14710" w14:textId="77777777" w:rsidR="0069412E" w:rsidRPr="007E2EC8" w:rsidRDefault="0069412E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3300FE5" w14:textId="77777777" w:rsidR="0069412E" w:rsidRPr="007E2EC8" w:rsidRDefault="0069412E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5DEB149" w14:textId="77777777" w:rsidR="0069412E" w:rsidRPr="007E2EC8" w:rsidRDefault="0069412E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0B442958" w14:textId="77777777" w:rsidR="0069412E" w:rsidRPr="007E2EC8" w:rsidRDefault="0069412E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0F2D70E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0F3115DF" w14:textId="77777777" w:rsidR="00165838" w:rsidRPr="00CC2C55" w:rsidRDefault="00165838" w:rsidP="00165838">
      <w:pPr>
        <w:widowControl w:val="0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4.03.02):</w:t>
      </w:r>
    </w:p>
    <w:p w14:paraId="6920C10F" w14:textId="77777777" w:rsidR="00165838" w:rsidRPr="00CC2C55" w:rsidRDefault="00165838" w:rsidP="00165838">
      <w:pPr>
        <w:widowControl w:val="0"/>
        <w:rPr>
          <w:rFonts w:cs="Tahoma"/>
          <w:b/>
          <w:color w:val="000000"/>
          <w:sz w:val="24"/>
          <w:szCs w:val="24"/>
        </w:rPr>
      </w:pPr>
    </w:p>
    <w:tbl>
      <w:tblPr>
        <w:tblStyle w:val="a8"/>
        <w:tblW w:w="9862" w:type="dxa"/>
        <w:tblInd w:w="-289" w:type="dxa"/>
        <w:tblLook w:val="04A0" w:firstRow="1" w:lastRow="0" w:firstColumn="1" w:lastColumn="0" w:noHBand="0" w:noVBand="1"/>
      </w:tblPr>
      <w:tblGrid>
        <w:gridCol w:w="876"/>
        <w:gridCol w:w="4559"/>
        <w:gridCol w:w="3354"/>
        <w:gridCol w:w="1073"/>
      </w:tblGrid>
      <w:tr w:rsidR="00165838" w:rsidRPr="00CC2C55" w14:paraId="11A684C4" w14:textId="77777777" w:rsidTr="00051501">
        <w:tc>
          <w:tcPr>
            <w:tcW w:w="876" w:type="dxa"/>
          </w:tcPr>
          <w:p w14:paraId="289B4D5E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Код ПС</w:t>
            </w:r>
          </w:p>
        </w:tc>
        <w:tc>
          <w:tcPr>
            <w:tcW w:w="4559" w:type="dxa"/>
          </w:tcPr>
          <w:p w14:paraId="68F3DEB8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Профессиональный стандарт</w:t>
            </w:r>
          </w:p>
        </w:tc>
        <w:tc>
          <w:tcPr>
            <w:tcW w:w="3354" w:type="dxa"/>
          </w:tcPr>
          <w:p w14:paraId="6EB4354C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Приказ Минтруда России</w:t>
            </w:r>
          </w:p>
        </w:tc>
        <w:tc>
          <w:tcPr>
            <w:tcW w:w="1073" w:type="dxa"/>
          </w:tcPr>
          <w:p w14:paraId="126D9980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Аббрев. исп. в РПД</w:t>
            </w:r>
          </w:p>
        </w:tc>
      </w:tr>
      <w:tr w:rsidR="00165838" w:rsidRPr="00CC2C55" w14:paraId="0080A50D" w14:textId="77777777" w:rsidTr="00CC2C55">
        <w:tc>
          <w:tcPr>
            <w:tcW w:w="9862" w:type="dxa"/>
            <w:gridSpan w:val="4"/>
          </w:tcPr>
          <w:p w14:paraId="3C400EB2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01 Образование и наука</w:t>
            </w:r>
          </w:p>
        </w:tc>
      </w:tr>
      <w:tr w:rsidR="00165838" w:rsidRPr="00CC2C55" w14:paraId="0DA8A90A" w14:textId="77777777" w:rsidTr="00051501">
        <w:tc>
          <w:tcPr>
            <w:tcW w:w="876" w:type="dxa"/>
          </w:tcPr>
          <w:p w14:paraId="624883CA" w14:textId="77777777" w:rsidR="00165838" w:rsidRPr="00CC2C55" w:rsidRDefault="00165838" w:rsidP="00CC2C55">
            <w:pPr>
              <w:widowControl w:val="0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01.001</w:t>
            </w:r>
          </w:p>
        </w:tc>
        <w:tc>
          <w:tcPr>
            <w:tcW w:w="4559" w:type="dxa"/>
          </w:tcPr>
          <w:p w14:paraId="12F4D2B3" w14:textId="77777777" w:rsidR="00165838" w:rsidRPr="00CC2C55" w:rsidRDefault="00165838" w:rsidP="00CC2C55">
            <w:pPr>
              <w:widowControl w:val="0"/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"Педагог (педагогическая деятельность в сфере дошкольного, начального общего, основного общего, среднего общего образования) (воспитатель, учитель)" (с изменениями и дополнениями)</w:t>
            </w:r>
          </w:p>
        </w:tc>
        <w:tc>
          <w:tcPr>
            <w:tcW w:w="3354" w:type="dxa"/>
          </w:tcPr>
          <w:p w14:paraId="5543D4B3" w14:textId="77777777" w:rsidR="00165838" w:rsidRPr="00CC2C55" w:rsidRDefault="00165838" w:rsidP="00CC2C55">
            <w:pPr>
              <w:pStyle w:val="af1"/>
              <w:ind w:firstLine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CC2C55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иказ Министерства труда и социальной защиты РФ от 18 октября 2013 г. N 544н </w:t>
            </w:r>
            <w:r w:rsidRPr="00CC2C55">
              <w:rPr>
                <w:rFonts w:ascii="Times New Roman" w:hAnsi="Times New Roman" w:cs="Times New Roman"/>
                <w:b w:val="0"/>
                <w:i/>
                <w:color w:val="auto"/>
                <w:sz w:val="24"/>
                <w:szCs w:val="24"/>
              </w:rPr>
              <w:t>(с изменениями и дополнениями от: 25 декабря 2014 г., 5 августа 2016 г.)</w:t>
            </w:r>
          </w:p>
        </w:tc>
        <w:tc>
          <w:tcPr>
            <w:tcW w:w="1073" w:type="dxa"/>
          </w:tcPr>
          <w:p w14:paraId="2643AF4B" w14:textId="77777777" w:rsidR="00165838" w:rsidRPr="00CC2C55" w:rsidRDefault="00165838" w:rsidP="00CC2C55">
            <w:pPr>
              <w:pStyle w:val="af1"/>
              <w:ind w:firstLine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CC2C55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П</w:t>
            </w:r>
          </w:p>
        </w:tc>
      </w:tr>
    </w:tbl>
    <w:p w14:paraId="1A69A17A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1648BAD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94F5B30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46A3D7F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AC5EAAF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5C9023C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B677649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B31BB17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DE342D6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287F1A6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44E21FA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47A6842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6FE9027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EED22C1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0A5AFFE3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0175CAA" w14:textId="77777777" w:rsidR="00CC2C55" w:rsidRDefault="00CC2C55" w:rsidP="00CC2C55">
      <w:pPr>
        <w:pStyle w:val="a3"/>
        <w:numPr>
          <w:ilvl w:val="0"/>
          <w:numId w:val="36"/>
        </w:numPr>
        <w:jc w:val="center"/>
        <w:rPr>
          <w:bCs/>
          <w:caps/>
          <w:color w:val="000000"/>
          <w:spacing w:val="-1"/>
          <w:sz w:val="24"/>
          <w:szCs w:val="24"/>
        </w:rPr>
        <w:sectPr w:rsid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7B4ABE3F" w14:textId="77777777" w:rsidR="00D84804" w:rsidRPr="00CC2C55" w:rsidRDefault="00165838" w:rsidP="00CC2C55">
      <w:pPr>
        <w:pStyle w:val="a3"/>
        <w:numPr>
          <w:ilvl w:val="0"/>
          <w:numId w:val="36"/>
        </w:numPr>
        <w:jc w:val="center"/>
        <w:rPr>
          <w:bCs/>
          <w:caps/>
          <w:color w:val="000000"/>
          <w:spacing w:val="-1"/>
          <w:sz w:val="24"/>
          <w:szCs w:val="24"/>
        </w:rPr>
      </w:pPr>
      <w:r w:rsidRPr="00CC2C55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14:paraId="7D716494" w14:textId="77777777" w:rsidR="00D84804" w:rsidRPr="00CC2C55" w:rsidRDefault="00D84804">
      <w:pPr>
        <w:pStyle w:val="a3"/>
        <w:ind w:left="0" w:firstLine="709"/>
        <w:jc w:val="both"/>
        <w:rPr>
          <w:color w:val="000000"/>
          <w:spacing w:val="-1"/>
          <w:sz w:val="24"/>
          <w:szCs w:val="24"/>
        </w:rPr>
      </w:pPr>
    </w:p>
    <w:p w14:paraId="022C7EFA" w14:textId="77777777" w:rsidR="00D84804" w:rsidRPr="00CC2C55" w:rsidRDefault="00165838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УК-1. Способен осуществлять поиск, критический анализ и синтез информации, применять системный подход для решения поставленных задач.</w:t>
      </w:r>
    </w:p>
    <w:p w14:paraId="000FDE05" w14:textId="77777777" w:rsidR="00D84804" w:rsidRPr="00CC2C55" w:rsidRDefault="00165838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УК-2. 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</w:r>
    </w:p>
    <w:p w14:paraId="7BC504D6" w14:textId="77777777" w:rsidR="00534F2F" w:rsidRDefault="00165838" w:rsidP="00534F2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ОПК-5. Способен осуществлять контроль и оценку формирования результатов образования обучающихся, выявлять и корректировать трудности в обучении.</w:t>
      </w:r>
    </w:p>
    <w:p w14:paraId="50577E38" w14:textId="77777777" w:rsidR="00534F2F" w:rsidRDefault="00534F2F" w:rsidP="00534F2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14:paraId="47921C9C" w14:textId="77777777" w:rsidR="00D84804" w:rsidRPr="00CC2C55" w:rsidRDefault="00165838" w:rsidP="00534F2F">
      <w:pPr>
        <w:shd w:val="clear" w:color="auto" w:fill="FFFFFF"/>
        <w:ind w:firstLine="709"/>
        <w:jc w:val="both"/>
        <w:rPr>
          <w:i/>
          <w:color w:val="000000"/>
          <w:spacing w:val="-1"/>
          <w:sz w:val="24"/>
          <w:szCs w:val="24"/>
        </w:rPr>
      </w:pPr>
      <w:r w:rsidRPr="00CC2C55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5000" w:type="pct"/>
        <w:tblInd w:w="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889"/>
        <w:gridCol w:w="1701"/>
        <w:gridCol w:w="1595"/>
      </w:tblGrid>
      <w:tr w:rsidR="00534F2F" w:rsidRPr="002D312F" w14:paraId="29535331" w14:textId="77777777" w:rsidTr="00534F2F">
        <w:tc>
          <w:tcPr>
            <w:tcW w:w="5889" w:type="dxa"/>
            <w:vAlign w:val="center"/>
          </w:tcPr>
          <w:p w14:paraId="4B606696" w14:textId="77777777" w:rsidR="00534F2F" w:rsidRPr="002D312F" w:rsidRDefault="00534F2F" w:rsidP="00534F2F">
            <w:pPr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1701" w:type="dxa"/>
          </w:tcPr>
          <w:p w14:paraId="4C4C6122" w14:textId="77777777" w:rsidR="00534F2F" w:rsidRPr="002D312F" w:rsidRDefault="00534F2F" w:rsidP="00534F2F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 xml:space="preserve">Соотнесенные </w:t>
            </w:r>
          </w:p>
          <w:p w14:paraId="29372A9F" w14:textId="77777777" w:rsidR="00534F2F" w:rsidRPr="002D312F" w:rsidRDefault="00534F2F" w:rsidP="00534F2F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профессиональ-</w:t>
            </w:r>
          </w:p>
          <w:p w14:paraId="446AE45D" w14:textId="77777777" w:rsidR="00534F2F" w:rsidRPr="002D312F" w:rsidRDefault="00534F2F" w:rsidP="00534F2F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595" w:type="dxa"/>
          </w:tcPr>
          <w:p w14:paraId="53C78C04" w14:textId="77777777" w:rsidR="00534F2F" w:rsidRPr="002D312F" w:rsidRDefault="00534F2F" w:rsidP="00534F2F">
            <w:pPr>
              <w:ind w:right="19"/>
              <w:jc w:val="both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1B0110" w:rsidRPr="002D312F" w14:paraId="5EDD0ECE" w14:textId="77777777" w:rsidTr="00534F2F">
        <w:trPr>
          <w:trHeight w:val="285"/>
        </w:trPr>
        <w:tc>
          <w:tcPr>
            <w:tcW w:w="5889" w:type="dxa"/>
          </w:tcPr>
          <w:p w14:paraId="7CAB3B31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1701" w:type="dxa"/>
            <w:vMerge w:val="restart"/>
          </w:tcPr>
          <w:p w14:paraId="500AB013" w14:textId="77777777" w:rsidR="001B0110" w:rsidRPr="002D312F" w:rsidRDefault="001B0110" w:rsidP="001B01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4511AAAF" w14:textId="77777777" w:rsidR="001B0110" w:rsidRPr="00591F3D" w:rsidRDefault="001B0110" w:rsidP="001B0110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А/01.6 </w:t>
            </w:r>
          </w:p>
          <w:p w14:paraId="51CDD6FC" w14:textId="77777777" w:rsidR="001B0110" w:rsidRPr="002D312F" w:rsidRDefault="001B0110" w:rsidP="001B0110">
            <w:pPr>
              <w:jc w:val="center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 w:val="restart"/>
          </w:tcPr>
          <w:p w14:paraId="60BD7276" w14:textId="77777777" w:rsidR="001B0110" w:rsidRPr="00534F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УК-1</w:t>
            </w:r>
          </w:p>
        </w:tc>
      </w:tr>
      <w:tr w:rsidR="001B0110" w:rsidRPr="005C1F0D" w14:paraId="5718C2D7" w14:textId="77777777" w:rsidTr="00534F2F">
        <w:trPr>
          <w:trHeight w:val="282"/>
        </w:trPr>
        <w:tc>
          <w:tcPr>
            <w:tcW w:w="5889" w:type="dxa"/>
          </w:tcPr>
          <w:p w14:paraId="618DCAED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Математических методов системного подхода для решения </w:t>
            </w:r>
            <w:r>
              <w:rPr>
                <w:color w:val="000000"/>
                <w:spacing w:val="-1"/>
                <w:sz w:val="24"/>
                <w:szCs w:val="24"/>
              </w:rPr>
              <w:t>статистических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задач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в психологических и педагогических исследованиях: методов поиска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сбора и синтеза информации</w:t>
            </w:r>
            <w:r>
              <w:rPr>
                <w:color w:val="000000"/>
                <w:spacing w:val="-1"/>
                <w:sz w:val="24"/>
                <w:szCs w:val="24"/>
              </w:rPr>
              <w:t>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математического анализа и статистической обработки, формирования выводов, интерпретации и обобщения результатов</w:t>
            </w:r>
            <w:r>
              <w:rPr>
                <w:color w:val="000000"/>
                <w:spacing w:val="-1"/>
                <w:sz w:val="24"/>
                <w:szCs w:val="24"/>
              </w:rPr>
              <w:t>.</w:t>
            </w:r>
          </w:p>
        </w:tc>
        <w:tc>
          <w:tcPr>
            <w:tcW w:w="1701" w:type="dxa"/>
            <w:vMerge/>
          </w:tcPr>
          <w:p w14:paraId="17AEDAFD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2A13DD2D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7FC9BE70" w14:textId="77777777" w:rsidTr="00534F2F">
        <w:trPr>
          <w:trHeight w:val="282"/>
        </w:trPr>
        <w:tc>
          <w:tcPr>
            <w:tcW w:w="5889" w:type="dxa"/>
          </w:tcPr>
          <w:p w14:paraId="6BF7947C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701" w:type="dxa"/>
            <w:vMerge/>
          </w:tcPr>
          <w:p w14:paraId="140845D9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1C6C3F6B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5C1F0D" w14:paraId="2FB2A141" w14:textId="77777777" w:rsidTr="00534F2F">
        <w:trPr>
          <w:trHeight w:val="282"/>
        </w:trPr>
        <w:tc>
          <w:tcPr>
            <w:tcW w:w="5889" w:type="dxa"/>
          </w:tcPr>
          <w:p w14:paraId="799BD555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Применить системный подход для решения сложной задачи 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в психоло</w:t>
            </w:r>
            <w:r>
              <w:rPr>
                <w:color w:val="000000"/>
                <w:spacing w:val="-1"/>
                <w:sz w:val="24"/>
                <w:szCs w:val="24"/>
              </w:rPr>
              <w:t>го-педагогическом исследовании, определить технологии получения и синтеза данных, выполнить статистический анализ.</w:t>
            </w:r>
          </w:p>
        </w:tc>
        <w:tc>
          <w:tcPr>
            <w:tcW w:w="1701" w:type="dxa"/>
            <w:vMerge/>
          </w:tcPr>
          <w:p w14:paraId="6A54077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34AEC46F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59555C4C" w14:textId="77777777" w:rsidTr="00534F2F">
        <w:trPr>
          <w:trHeight w:val="282"/>
        </w:trPr>
        <w:tc>
          <w:tcPr>
            <w:tcW w:w="5889" w:type="dxa"/>
          </w:tcPr>
          <w:p w14:paraId="72E106AA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701" w:type="dxa"/>
            <w:vMerge/>
          </w:tcPr>
          <w:p w14:paraId="3DC98F9C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78972437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3FD485A0" w14:textId="77777777" w:rsidTr="00534F2F">
        <w:trPr>
          <w:trHeight w:val="282"/>
        </w:trPr>
        <w:tc>
          <w:tcPr>
            <w:tcW w:w="5889" w:type="dxa"/>
          </w:tcPr>
          <w:p w14:paraId="3AC2B570" w14:textId="77777777" w:rsidR="001B0110" w:rsidRDefault="001B0110" w:rsidP="001B0110">
            <w:pPr>
              <w:rPr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 статистик</w:t>
            </w:r>
            <w:r>
              <w:rPr>
                <w:color w:val="000000"/>
                <w:spacing w:val="-1"/>
                <w:sz w:val="24"/>
                <w:szCs w:val="24"/>
              </w:rPr>
              <w:t>и при проведении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исследовани</w:t>
            </w:r>
            <w:r>
              <w:rPr>
                <w:color w:val="000000"/>
                <w:spacing w:val="-1"/>
                <w:sz w:val="24"/>
                <w:szCs w:val="24"/>
              </w:rPr>
              <w:t>й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в психологии и педагогике</w:t>
            </w:r>
            <w:r>
              <w:rPr>
                <w:color w:val="000000"/>
                <w:spacing w:val="-1"/>
                <w:sz w:val="24"/>
                <w:szCs w:val="24"/>
              </w:rPr>
              <w:t>: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ри моделировании процессов, при диагностике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ри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ланировании и методическом обеспечении</w:t>
            </w:r>
            <w:r>
              <w:rPr>
                <w:color w:val="000000"/>
                <w:spacing w:val="-1"/>
                <w:sz w:val="24"/>
                <w:szCs w:val="24"/>
              </w:rPr>
              <w:t>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ри определении эффективности </w:t>
            </w:r>
            <w:r>
              <w:rPr>
                <w:color w:val="000000"/>
                <w:spacing w:val="-1"/>
                <w:sz w:val="24"/>
                <w:szCs w:val="24"/>
              </w:rPr>
              <w:t>используемых методик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5AB75DC1" w14:textId="77777777" w:rsidR="001B0110" w:rsidRPr="002D312F" w:rsidRDefault="001B0110" w:rsidP="001B0110">
            <w:pPr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794ADAC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2DD7834A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740A7CBB" w14:textId="77777777" w:rsidTr="00534F2F">
        <w:trPr>
          <w:trHeight w:val="50"/>
        </w:trPr>
        <w:tc>
          <w:tcPr>
            <w:tcW w:w="5889" w:type="dxa"/>
          </w:tcPr>
          <w:p w14:paraId="57171980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1701" w:type="dxa"/>
            <w:vMerge w:val="restart"/>
          </w:tcPr>
          <w:p w14:paraId="2C3A1D31" w14:textId="77777777" w:rsidR="001B0110" w:rsidRPr="002D312F" w:rsidRDefault="001B0110" w:rsidP="001B01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4C7EA489" w14:textId="77777777" w:rsidR="001B0110" w:rsidRPr="00591F3D" w:rsidRDefault="001B0110" w:rsidP="001B0110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А/03.6 </w:t>
            </w:r>
          </w:p>
          <w:p w14:paraId="317AFD67" w14:textId="77777777" w:rsidR="001B0110" w:rsidRPr="002D312F" w:rsidRDefault="001B0110" w:rsidP="001B0110">
            <w:pPr>
              <w:jc w:val="center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 w:val="restart"/>
          </w:tcPr>
          <w:p w14:paraId="565825E5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УК-2</w:t>
            </w:r>
          </w:p>
          <w:p w14:paraId="0EB294FE" w14:textId="77777777" w:rsidR="001B0110" w:rsidRPr="005C1F0D" w:rsidRDefault="001B0110" w:rsidP="001B011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1B0110" w:rsidRPr="005C1F0D" w14:paraId="11762140" w14:textId="77777777" w:rsidTr="00534F2F">
        <w:trPr>
          <w:trHeight w:val="47"/>
        </w:trPr>
        <w:tc>
          <w:tcPr>
            <w:tcW w:w="5889" w:type="dxa"/>
          </w:tcPr>
          <w:p w14:paraId="5160156F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Качественных и количественных методов 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решения задач 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в психологически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педагогических исследованиях: методов алгебры матриц</w:t>
            </w:r>
            <w:r>
              <w:rPr>
                <w:sz w:val="24"/>
                <w:szCs w:val="24"/>
              </w:rPr>
              <w:t>, теории вероятностей, математической статистики: выборочного методов, корреляционного и регрессионного анализов.</w:t>
            </w:r>
          </w:p>
        </w:tc>
        <w:tc>
          <w:tcPr>
            <w:tcW w:w="1701" w:type="dxa"/>
            <w:vMerge/>
          </w:tcPr>
          <w:p w14:paraId="6E2314C5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52E0B46A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47F57EA8" w14:textId="77777777" w:rsidTr="00534F2F">
        <w:trPr>
          <w:trHeight w:val="47"/>
        </w:trPr>
        <w:tc>
          <w:tcPr>
            <w:tcW w:w="5889" w:type="dxa"/>
          </w:tcPr>
          <w:p w14:paraId="7BE64673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701" w:type="dxa"/>
            <w:vMerge/>
          </w:tcPr>
          <w:p w14:paraId="4C299E71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73B027D8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5C1F0D" w14:paraId="07523CE2" w14:textId="77777777" w:rsidTr="00534F2F">
        <w:trPr>
          <w:trHeight w:val="47"/>
        </w:trPr>
        <w:tc>
          <w:tcPr>
            <w:tcW w:w="5889" w:type="dxa"/>
          </w:tcPr>
          <w:p w14:paraId="3008D02B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ить особенности задач в проводимом исследовании, выбрать оптимальные и эффективные методы решения на основе алгебры матриц, математической статистики и ресурсов доступного программно-аппаратного обеспечения.</w:t>
            </w:r>
          </w:p>
        </w:tc>
        <w:tc>
          <w:tcPr>
            <w:tcW w:w="1701" w:type="dxa"/>
            <w:vMerge/>
          </w:tcPr>
          <w:p w14:paraId="5D26D2FE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35793E27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0F19450F" w14:textId="77777777" w:rsidTr="00534F2F">
        <w:trPr>
          <w:trHeight w:val="47"/>
        </w:trPr>
        <w:tc>
          <w:tcPr>
            <w:tcW w:w="5889" w:type="dxa"/>
          </w:tcPr>
          <w:p w14:paraId="78F64DFD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701" w:type="dxa"/>
            <w:vMerge/>
          </w:tcPr>
          <w:p w14:paraId="1C1AE357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4E9040F8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0A3983" w14:paraId="5F168C5A" w14:textId="77777777" w:rsidTr="00534F2F">
        <w:trPr>
          <w:trHeight w:val="47"/>
        </w:trPr>
        <w:tc>
          <w:tcPr>
            <w:tcW w:w="5889" w:type="dxa"/>
          </w:tcPr>
          <w:p w14:paraId="577B178E" w14:textId="77777777" w:rsidR="001B0110" w:rsidRPr="000A3983" w:rsidRDefault="001B0110" w:rsidP="001B0110">
            <w:pPr>
              <w:rPr>
                <w:color w:val="000000"/>
                <w:spacing w:val="-1"/>
                <w:sz w:val="24"/>
                <w:szCs w:val="24"/>
              </w:rPr>
            </w:pPr>
            <w:r w:rsidRPr="000A3983"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етоды математической статистики, матричной алгебры в решении задач психолого-педагогических исследований, реализовать исследование, интерпретировать результаты расчетов реальным показателем.</w:t>
            </w:r>
          </w:p>
        </w:tc>
        <w:tc>
          <w:tcPr>
            <w:tcW w:w="1701" w:type="dxa"/>
            <w:vMerge/>
          </w:tcPr>
          <w:p w14:paraId="28438AE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4233FA4F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6116F5A7" w14:textId="77777777" w:rsidTr="00534F2F">
        <w:trPr>
          <w:trHeight w:val="50"/>
        </w:trPr>
        <w:tc>
          <w:tcPr>
            <w:tcW w:w="5889" w:type="dxa"/>
          </w:tcPr>
          <w:p w14:paraId="7F1348DC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Знания:</w:t>
            </w:r>
          </w:p>
        </w:tc>
        <w:tc>
          <w:tcPr>
            <w:tcW w:w="1701" w:type="dxa"/>
            <w:vMerge w:val="restart"/>
          </w:tcPr>
          <w:p w14:paraId="21DF1CE8" w14:textId="77777777" w:rsidR="001B0110" w:rsidRPr="002D312F" w:rsidRDefault="001B0110" w:rsidP="001B01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0764A2DD" w14:textId="77777777" w:rsidR="001B0110" w:rsidRPr="00591F3D" w:rsidRDefault="001B0110" w:rsidP="001B0110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В/04.6 </w:t>
            </w:r>
          </w:p>
          <w:p w14:paraId="3AC89CB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 w:val="restart"/>
          </w:tcPr>
          <w:p w14:paraId="3D306382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ОПК-5</w:t>
            </w:r>
          </w:p>
          <w:p w14:paraId="04663BF6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</w:tc>
      </w:tr>
      <w:tr w:rsidR="001B0110" w:rsidRPr="005C1F0D" w14:paraId="4698ABDC" w14:textId="77777777" w:rsidTr="00534F2F">
        <w:trPr>
          <w:trHeight w:val="47"/>
        </w:trPr>
        <w:tc>
          <w:tcPr>
            <w:tcW w:w="5889" w:type="dxa"/>
          </w:tcPr>
          <w:p w14:paraId="48DAE4BB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ов педагогического контроля и оценки психологических показателей для формирования выводов о стабильности их, о закономерностях и тенденциях изменения, для установления мероприятий коррекции и преодоления трудностей в обучении.</w:t>
            </w:r>
          </w:p>
        </w:tc>
        <w:tc>
          <w:tcPr>
            <w:tcW w:w="1701" w:type="dxa"/>
            <w:vMerge/>
          </w:tcPr>
          <w:p w14:paraId="1085A457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71FE5F3D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116A270B" w14:textId="77777777" w:rsidTr="00534F2F">
        <w:trPr>
          <w:trHeight w:val="47"/>
        </w:trPr>
        <w:tc>
          <w:tcPr>
            <w:tcW w:w="5889" w:type="dxa"/>
          </w:tcPr>
          <w:p w14:paraId="6A05E4C5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701" w:type="dxa"/>
            <w:vMerge/>
          </w:tcPr>
          <w:p w14:paraId="7F264F3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7BB95E78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5C1F0D" w14:paraId="1E5A2E48" w14:textId="77777777" w:rsidTr="00534F2F">
        <w:trPr>
          <w:trHeight w:val="47"/>
        </w:trPr>
        <w:tc>
          <w:tcPr>
            <w:tcW w:w="5889" w:type="dxa"/>
          </w:tcPr>
          <w:p w14:paraId="306897CE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ести эксперимент по анализу уровней показателей и динамики их изменения в психолого-педагогических процессах: спланировать и реализовать педагогические измерения, фиксировать контрольные показатели, выполнить статистическую обработку, установить закономерности процессов, прогнозировать тенденции их изменения и динамики, подготовить рекомендации для практики.</w:t>
            </w:r>
          </w:p>
        </w:tc>
        <w:tc>
          <w:tcPr>
            <w:tcW w:w="1701" w:type="dxa"/>
            <w:vMerge/>
          </w:tcPr>
          <w:p w14:paraId="3794864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57EF9CAB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56B0A87E" w14:textId="77777777" w:rsidTr="00534F2F">
        <w:trPr>
          <w:trHeight w:val="47"/>
        </w:trPr>
        <w:tc>
          <w:tcPr>
            <w:tcW w:w="5889" w:type="dxa"/>
          </w:tcPr>
          <w:p w14:paraId="04AE31B0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701" w:type="dxa"/>
            <w:vMerge/>
          </w:tcPr>
          <w:p w14:paraId="29B4E2E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1B70EFEA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903D7D" w14:paraId="2191D7B3" w14:textId="77777777" w:rsidTr="00534F2F">
        <w:trPr>
          <w:trHeight w:val="47"/>
        </w:trPr>
        <w:tc>
          <w:tcPr>
            <w:tcW w:w="5889" w:type="dxa"/>
          </w:tcPr>
          <w:p w14:paraId="523CC45C" w14:textId="77777777" w:rsidR="001B0110" w:rsidRPr="00903D7D" w:rsidRDefault="001B0110" w:rsidP="001B0110">
            <w:pPr>
              <w:rPr>
                <w:color w:val="000000"/>
                <w:spacing w:val="-1"/>
                <w:sz w:val="24"/>
                <w:szCs w:val="24"/>
              </w:rPr>
            </w:pPr>
            <w:r w:rsidRPr="00903D7D">
              <w:rPr>
                <w:color w:val="000000"/>
                <w:spacing w:val="-1"/>
                <w:sz w:val="24"/>
                <w:szCs w:val="24"/>
              </w:rPr>
              <w:t>Планирования и реализации экспери</w:t>
            </w:r>
            <w:r>
              <w:rPr>
                <w:color w:val="000000"/>
                <w:spacing w:val="-1"/>
                <w:sz w:val="24"/>
                <w:szCs w:val="24"/>
              </w:rPr>
              <w:t>м</w:t>
            </w:r>
            <w:r w:rsidRPr="00903D7D">
              <w:rPr>
                <w:color w:val="000000"/>
                <w:spacing w:val="-1"/>
                <w:sz w:val="24"/>
                <w:szCs w:val="24"/>
              </w:rPr>
              <w:t>ента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в психолого-педагогическом исследовании по анализу уровней и динамики изменения показателей на основе педагогических измерений и методов математической статистики, стратегического прогнозирования, на основе рекуррентной последовательности данных наблюдения и аппроксимации ее регрессионным методом наименьших квадратов.</w:t>
            </w:r>
          </w:p>
        </w:tc>
        <w:tc>
          <w:tcPr>
            <w:tcW w:w="1701" w:type="dxa"/>
            <w:vMerge/>
          </w:tcPr>
          <w:p w14:paraId="0045EE6B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15D82F0E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</w:tbl>
    <w:p w14:paraId="730CA4EE" w14:textId="77777777" w:rsidR="00534F2F" w:rsidRDefault="00534F2F" w:rsidP="00534F2F">
      <w:pPr>
        <w:pStyle w:val="a3"/>
        <w:tabs>
          <w:tab w:val="left" w:pos="1134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472025A3" w14:textId="77777777" w:rsidR="00D84804" w:rsidRPr="00CC2C55" w:rsidRDefault="00165838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CC2C55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14:paraId="3750BCB3" w14:textId="77777777" w:rsidR="00D84804" w:rsidRPr="00CC2C55" w:rsidRDefault="00165838">
      <w:pPr>
        <w:ind w:firstLine="709"/>
        <w:jc w:val="both"/>
        <w:rPr>
          <w:b/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 xml:space="preserve">Дисциплина в структуре образовательной программы относится </w:t>
      </w:r>
      <w:r w:rsidRPr="00CC2C55">
        <w:rPr>
          <w:b/>
          <w:color w:val="000000"/>
          <w:spacing w:val="-1"/>
          <w:sz w:val="24"/>
          <w:szCs w:val="24"/>
        </w:rPr>
        <w:t xml:space="preserve">к обязательной части. </w:t>
      </w:r>
    </w:p>
    <w:p w14:paraId="2F63FABE" w14:textId="1C00B698" w:rsidR="00D84804" w:rsidRPr="00CC2C55" w:rsidRDefault="0016583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 xml:space="preserve">В соответствии с рабочим учебным планом дисциплина изучается во 2-ом семестре очной формы обучения. Вид промежуточной аттестации: </w:t>
      </w:r>
      <w:r w:rsidR="00E77ADC">
        <w:rPr>
          <w:color w:val="000000"/>
          <w:spacing w:val="-1"/>
          <w:sz w:val="24"/>
          <w:szCs w:val="24"/>
        </w:rPr>
        <w:t>зачёт с оценкой</w:t>
      </w:r>
      <w:r w:rsidRPr="00CC2C55">
        <w:rPr>
          <w:color w:val="000000"/>
          <w:spacing w:val="-1"/>
          <w:sz w:val="24"/>
          <w:szCs w:val="24"/>
        </w:rPr>
        <w:t xml:space="preserve">. </w:t>
      </w:r>
    </w:p>
    <w:p w14:paraId="29970B17" w14:textId="77777777" w:rsidR="00D84804" w:rsidRPr="00CC2C55" w:rsidRDefault="00D84804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2913072" w14:textId="77777777" w:rsidR="00D84804" w:rsidRPr="00CC2C55" w:rsidRDefault="00D84804">
      <w:p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</w:p>
    <w:p w14:paraId="36FC5D02" w14:textId="77777777" w:rsidR="00D84804" w:rsidRPr="00CC2C55" w:rsidRDefault="00165838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CC2C55">
        <w:rPr>
          <w:caps/>
          <w:color w:val="000000"/>
          <w:spacing w:val="-1"/>
          <w:sz w:val="24"/>
          <w:szCs w:val="24"/>
        </w:rPr>
        <w:t>Объем дисциплины и виды учебной работы:</w:t>
      </w:r>
    </w:p>
    <w:p w14:paraId="0A88D62B" w14:textId="77777777" w:rsidR="00D84804" w:rsidRPr="00CC2C55" w:rsidRDefault="00165838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CC2C55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D84804" w:rsidRPr="00CC2C55" w14:paraId="5E2608FC" w14:textId="77777777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14:paraId="3E8CEB31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3F2779C9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14:paraId="6877FCB1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D84804" w:rsidRPr="00CC2C55" w14:paraId="2DB638F8" w14:textId="77777777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14:paraId="7433A0F5" w14:textId="77777777"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7BB2C90B" w14:textId="77777777"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14D79685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</w:tr>
      <w:tr w:rsidR="00D84804" w:rsidRPr="00CC2C55" w14:paraId="52C99C69" w14:textId="77777777" w:rsidTr="00534F2F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42B454F7" w14:textId="77777777" w:rsidR="00D84804" w:rsidRPr="00CC2C55" w:rsidRDefault="00165838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1B2C5D87" w14:textId="56EDE0C5" w:rsidR="00D84804" w:rsidRPr="00CC2C55" w:rsidRDefault="00165838" w:rsidP="00B5177E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="00B5177E"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00CB6B3" w14:textId="0D110A79" w:rsidR="00D84804" w:rsidRPr="00CC2C55" w:rsidRDefault="00165838" w:rsidP="00B5177E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="00B5177E"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</w:p>
        </w:tc>
      </w:tr>
      <w:tr w:rsidR="00D84804" w:rsidRPr="00CC2C55" w14:paraId="74E8A729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B824881" w14:textId="77777777"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702446F7" w14:textId="77777777"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3AC36439" w14:textId="77777777"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84804" w:rsidRPr="00CC2C55" w14:paraId="06DCF353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C61C28A" w14:textId="77777777"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6D70D84F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4</w:t>
            </w:r>
          </w:p>
        </w:tc>
        <w:tc>
          <w:tcPr>
            <w:tcW w:w="1546" w:type="dxa"/>
            <w:vAlign w:val="center"/>
          </w:tcPr>
          <w:p w14:paraId="1D274709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4</w:t>
            </w:r>
          </w:p>
        </w:tc>
      </w:tr>
      <w:tr w:rsidR="00D84804" w:rsidRPr="00CC2C55" w14:paraId="5C03E26C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656F5C77" w14:textId="77777777"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7C3B2C99" w14:textId="2A104478" w:rsidR="00D84804" w:rsidRPr="00CC2C55" w:rsidRDefault="00E77ADC" w:rsidP="00B5177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4</w:t>
            </w:r>
          </w:p>
        </w:tc>
        <w:tc>
          <w:tcPr>
            <w:tcW w:w="1546" w:type="dxa"/>
            <w:vAlign w:val="center"/>
          </w:tcPr>
          <w:p w14:paraId="052AF4F4" w14:textId="0084CC1F" w:rsidR="00D84804" w:rsidRPr="00CC2C55" w:rsidRDefault="00E77ADC" w:rsidP="00B5177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4</w:t>
            </w:r>
          </w:p>
        </w:tc>
      </w:tr>
      <w:tr w:rsidR="00D84804" w:rsidRPr="00CC2C55" w14:paraId="347F26DC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4F7803F6" w14:textId="2A706408" w:rsidR="00D84804" w:rsidRPr="00CC2C55" w:rsidRDefault="00165838" w:rsidP="00E77ADC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Промежуточная аттестация: </w:t>
            </w:r>
            <w:r w:rsidR="00E77ADC">
              <w:rPr>
                <w:color w:val="000000"/>
                <w:spacing w:val="-1"/>
                <w:sz w:val="24"/>
                <w:szCs w:val="24"/>
              </w:rPr>
              <w:t>зачёт с оценкой</w:t>
            </w:r>
          </w:p>
        </w:tc>
        <w:tc>
          <w:tcPr>
            <w:tcW w:w="1701" w:type="dxa"/>
            <w:vAlign w:val="center"/>
          </w:tcPr>
          <w:p w14:paraId="4A3CE74F" w14:textId="31223128" w:rsidR="00D84804" w:rsidRPr="00CC2C55" w:rsidRDefault="00E77AD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зачёт с оценкой</w:t>
            </w:r>
          </w:p>
        </w:tc>
        <w:tc>
          <w:tcPr>
            <w:tcW w:w="1546" w:type="dxa"/>
            <w:vAlign w:val="center"/>
          </w:tcPr>
          <w:p w14:paraId="1D828D9B" w14:textId="77777777" w:rsidR="00D84804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D84804" w:rsidRPr="00CC2C55" w14:paraId="40FEAF2A" w14:textId="77777777" w:rsidTr="00534F2F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0D029E91" w14:textId="77777777" w:rsidR="00D84804" w:rsidRPr="00534F2F" w:rsidRDefault="007E20EE" w:rsidP="007E20EE">
            <w:pPr>
              <w:rPr>
                <w:b/>
                <w:spacing w:val="-1"/>
                <w:sz w:val="24"/>
                <w:szCs w:val="24"/>
              </w:rPr>
            </w:pPr>
            <w:r w:rsidRPr="007E20EE">
              <w:rPr>
                <w:b/>
                <w:spacing w:val="-1"/>
                <w:sz w:val="24"/>
                <w:szCs w:val="24"/>
              </w:rPr>
              <w:t>С</w:t>
            </w:r>
            <w:r w:rsidR="00534F2F">
              <w:rPr>
                <w:b/>
                <w:spacing w:val="-1"/>
                <w:sz w:val="24"/>
                <w:szCs w:val="24"/>
              </w:rPr>
              <w:t>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3889CF95" w14:textId="4AD78A37" w:rsidR="00D84804" w:rsidRPr="00CC2C55" w:rsidRDefault="00165838" w:rsidP="00B5177E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7</w:t>
            </w:r>
            <w:r w:rsidR="00B5177E">
              <w:rPr>
                <w:b/>
                <w:color w:val="000000"/>
                <w:spacing w:val="-1"/>
                <w:sz w:val="24"/>
                <w:szCs w:val="24"/>
              </w:rPr>
              <w:t>0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9ED55BB" w14:textId="43BCBF13" w:rsidR="00D84804" w:rsidRPr="00CC2C55" w:rsidRDefault="00165838" w:rsidP="00B5177E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7</w:t>
            </w:r>
            <w:r w:rsidR="00B5177E">
              <w:rPr>
                <w:b/>
                <w:color w:val="000000"/>
                <w:spacing w:val="-1"/>
                <w:sz w:val="24"/>
                <w:szCs w:val="24"/>
              </w:rPr>
              <w:t>0</w:t>
            </w:r>
          </w:p>
        </w:tc>
      </w:tr>
      <w:tr w:rsidR="00D84804" w:rsidRPr="00CC2C55" w14:paraId="7160F13A" w14:textId="77777777">
        <w:trPr>
          <w:jc w:val="center"/>
        </w:trPr>
        <w:tc>
          <w:tcPr>
            <w:tcW w:w="1838" w:type="dxa"/>
            <w:vMerge w:val="restart"/>
            <w:vAlign w:val="center"/>
          </w:tcPr>
          <w:p w14:paraId="7308B2E1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14:paraId="2FC353DB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7374C49C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  <w:tc>
          <w:tcPr>
            <w:tcW w:w="1546" w:type="dxa"/>
            <w:vAlign w:val="center"/>
          </w:tcPr>
          <w:p w14:paraId="61A77C85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</w:tr>
      <w:tr w:rsidR="00D84804" w:rsidRPr="00CC2C55" w14:paraId="0C93C638" w14:textId="77777777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14:paraId="2F132207" w14:textId="77777777" w:rsidR="00D84804" w:rsidRPr="00CC2C55" w:rsidRDefault="00D84804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14:paraId="0C0D2603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6F77EECB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 xml:space="preserve">3 </w:t>
            </w:r>
          </w:p>
        </w:tc>
        <w:tc>
          <w:tcPr>
            <w:tcW w:w="1546" w:type="dxa"/>
            <w:vAlign w:val="center"/>
          </w:tcPr>
          <w:p w14:paraId="6710DA4E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</w:p>
        </w:tc>
      </w:tr>
    </w:tbl>
    <w:p w14:paraId="1C280AB1" w14:textId="77777777" w:rsidR="00D84804" w:rsidRPr="00CC2C55" w:rsidRDefault="00D84804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472EF28E" w14:textId="77777777" w:rsidR="00D84804" w:rsidRPr="00CC2C55" w:rsidRDefault="00D84804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D84804" w:rsidRP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F1C0BA6" w14:textId="77777777" w:rsidR="00D84804" w:rsidRPr="00051501" w:rsidRDefault="00165838" w:rsidP="00051501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051501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827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4"/>
        <w:gridCol w:w="2410"/>
        <w:gridCol w:w="5245"/>
      </w:tblGrid>
      <w:tr w:rsidR="00A97200" w:rsidRPr="00CC2C55" w14:paraId="204BADEA" w14:textId="77777777" w:rsidTr="00A97200">
        <w:trPr>
          <w:cantSplit/>
          <w:trHeight w:val="649"/>
          <w:jc w:val="center"/>
        </w:trPr>
        <w:tc>
          <w:tcPr>
            <w:tcW w:w="624" w:type="dxa"/>
            <w:vAlign w:val="center"/>
          </w:tcPr>
          <w:p w14:paraId="21F7C5E2" w14:textId="77777777" w:rsidR="00A97200" w:rsidRPr="00CC2C55" w:rsidRDefault="00A97200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410" w:type="dxa"/>
            <w:vAlign w:val="center"/>
          </w:tcPr>
          <w:p w14:paraId="396F3C34" w14:textId="77777777" w:rsidR="00A97200" w:rsidRPr="00CC2C55" w:rsidRDefault="00A97200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245" w:type="dxa"/>
            <w:vAlign w:val="center"/>
          </w:tcPr>
          <w:p w14:paraId="7B656D34" w14:textId="77777777" w:rsidR="00A97200" w:rsidRPr="00CC2C55" w:rsidRDefault="00A97200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</w:tr>
      <w:tr w:rsidR="00A97200" w:rsidRPr="00CC2C55" w14:paraId="1EB27CA3" w14:textId="77777777" w:rsidTr="00A97200">
        <w:trPr>
          <w:jc w:val="center"/>
        </w:trPr>
        <w:tc>
          <w:tcPr>
            <w:tcW w:w="624" w:type="dxa"/>
            <w:vAlign w:val="center"/>
          </w:tcPr>
          <w:p w14:paraId="125BADAC" w14:textId="77777777" w:rsidR="00A97200" w:rsidRPr="00CC2C55" w:rsidRDefault="00A97200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2410" w:type="dxa"/>
            <w:vAlign w:val="center"/>
          </w:tcPr>
          <w:p w14:paraId="622253C8" w14:textId="77777777" w:rsidR="00A97200" w:rsidRPr="00CC2C55" w:rsidRDefault="00A97200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Теория вероят</w:t>
            </w:r>
            <w:r w:rsidRPr="00CC2C55">
              <w:rPr>
                <w:bCs/>
                <w:sz w:val="24"/>
                <w:szCs w:val="24"/>
              </w:rPr>
              <w:softHyphen/>
              <w:t>ностей.</w:t>
            </w:r>
          </w:p>
        </w:tc>
        <w:tc>
          <w:tcPr>
            <w:tcW w:w="5245" w:type="dxa"/>
            <w:vAlign w:val="center"/>
          </w:tcPr>
          <w:p w14:paraId="59F5179D" w14:textId="77777777" w:rsidR="00A97200" w:rsidRPr="00CC2C55" w:rsidRDefault="00A97200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лучайные события и величины. Операции над событиями и их вероятностями. Закон распределения случайной величины. Числовые характеристики случайной величины. Закон нормального распределения.</w:t>
            </w:r>
          </w:p>
        </w:tc>
      </w:tr>
      <w:tr w:rsidR="00A97200" w:rsidRPr="00CC2C55" w14:paraId="492460E9" w14:textId="77777777" w:rsidTr="00A97200">
        <w:trPr>
          <w:trHeight w:val="1048"/>
          <w:jc w:val="center"/>
        </w:trPr>
        <w:tc>
          <w:tcPr>
            <w:tcW w:w="624" w:type="dxa"/>
            <w:vAlign w:val="center"/>
          </w:tcPr>
          <w:p w14:paraId="40644498" w14:textId="77777777" w:rsidR="00A97200" w:rsidRPr="00CC2C55" w:rsidRDefault="00A97200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2410" w:type="dxa"/>
            <w:vAlign w:val="center"/>
          </w:tcPr>
          <w:p w14:paraId="61A84AB7" w14:textId="77777777" w:rsidR="00A97200" w:rsidRPr="00CC2C55" w:rsidRDefault="00A97200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Математическая статисти</w:t>
            </w:r>
            <w:r w:rsidRPr="00CC2C55">
              <w:rPr>
                <w:bCs/>
                <w:sz w:val="24"/>
                <w:szCs w:val="24"/>
              </w:rPr>
              <w:softHyphen/>
              <w:t>ка.</w:t>
            </w:r>
          </w:p>
        </w:tc>
        <w:tc>
          <w:tcPr>
            <w:tcW w:w="5245" w:type="dxa"/>
            <w:vAlign w:val="center"/>
          </w:tcPr>
          <w:p w14:paraId="104743F9" w14:textId="77777777" w:rsidR="00A97200" w:rsidRPr="00CC2C55" w:rsidRDefault="00A97200" w:rsidP="00CB21A1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кое рас</w:t>
            </w:r>
            <w:r w:rsidRPr="00CC2C55">
              <w:rPr>
                <w:bCs/>
                <w:sz w:val="24"/>
                <w:szCs w:val="24"/>
              </w:rPr>
              <w:softHyphen/>
              <w:t>пределение, выбороч</w:t>
            </w:r>
            <w:r w:rsidRPr="00CC2C55">
              <w:rPr>
                <w:bCs/>
                <w:sz w:val="24"/>
                <w:szCs w:val="24"/>
              </w:rPr>
              <w:softHyphen/>
              <w:t>ный метод, числовые характеристики вы</w:t>
            </w:r>
            <w:r w:rsidRPr="00CC2C55">
              <w:rPr>
                <w:bCs/>
                <w:sz w:val="24"/>
                <w:szCs w:val="24"/>
              </w:rPr>
              <w:softHyphen/>
              <w:t xml:space="preserve">борки. Точечные и интервальные оценки. Доверительный интервал. </w:t>
            </w:r>
          </w:p>
        </w:tc>
      </w:tr>
      <w:tr w:rsidR="00A97200" w:rsidRPr="00CC2C55" w14:paraId="21D2EAA1" w14:textId="77777777" w:rsidTr="00A97200">
        <w:trPr>
          <w:jc w:val="center"/>
        </w:trPr>
        <w:tc>
          <w:tcPr>
            <w:tcW w:w="624" w:type="dxa"/>
            <w:vAlign w:val="center"/>
          </w:tcPr>
          <w:p w14:paraId="13A6B007" w14:textId="77777777" w:rsidR="00A97200" w:rsidRPr="00CC2C55" w:rsidRDefault="00A97200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410" w:type="dxa"/>
            <w:vAlign w:val="center"/>
          </w:tcPr>
          <w:p w14:paraId="7CBBA6CD" w14:textId="77777777" w:rsidR="00A97200" w:rsidRPr="00CC2C55" w:rsidRDefault="00A97200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</w:t>
            </w:r>
            <w:r w:rsidRPr="00CC2C55">
              <w:rPr>
                <w:bCs/>
                <w:sz w:val="24"/>
                <w:szCs w:val="24"/>
              </w:rPr>
              <w:softHyphen/>
              <w:t>кая обработка дан</w:t>
            </w:r>
            <w:r w:rsidRPr="00CC2C55">
              <w:rPr>
                <w:bCs/>
                <w:sz w:val="24"/>
                <w:szCs w:val="24"/>
              </w:rPr>
              <w:softHyphen/>
              <w:t>ных экспе</w:t>
            </w:r>
            <w:r w:rsidRPr="00CC2C55">
              <w:rPr>
                <w:bCs/>
                <w:sz w:val="24"/>
                <w:szCs w:val="24"/>
              </w:rPr>
              <w:softHyphen/>
              <w:t>ри</w:t>
            </w:r>
            <w:r w:rsidRPr="00CC2C55">
              <w:rPr>
                <w:bCs/>
                <w:sz w:val="24"/>
                <w:szCs w:val="24"/>
              </w:rPr>
              <w:softHyphen/>
              <w:t>мента.</w:t>
            </w:r>
          </w:p>
        </w:tc>
        <w:tc>
          <w:tcPr>
            <w:tcW w:w="5245" w:type="dxa"/>
            <w:vAlign w:val="center"/>
          </w:tcPr>
          <w:p w14:paraId="45FAF165" w14:textId="77777777" w:rsidR="00A97200" w:rsidRPr="00CC2C55" w:rsidRDefault="00A97200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Элементы</w:t>
            </w:r>
            <w:r w:rsidRPr="00CC2C55">
              <w:rPr>
                <w:b/>
                <w:bCs/>
                <w:sz w:val="24"/>
                <w:szCs w:val="24"/>
              </w:rPr>
              <w:t xml:space="preserve"> </w:t>
            </w:r>
            <w:r w:rsidRPr="00CC2C55">
              <w:rPr>
                <w:bCs/>
                <w:sz w:val="24"/>
                <w:szCs w:val="24"/>
              </w:rPr>
              <w:t>корреляци</w:t>
            </w:r>
            <w:r w:rsidRPr="00CC2C55">
              <w:rPr>
                <w:bCs/>
                <w:sz w:val="24"/>
                <w:szCs w:val="24"/>
              </w:rPr>
              <w:softHyphen/>
              <w:t>онного и регрессион</w:t>
            </w:r>
            <w:r w:rsidRPr="00CC2C55">
              <w:rPr>
                <w:bCs/>
                <w:sz w:val="24"/>
                <w:szCs w:val="24"/>
              </w:rPr>
              <w:softHyphen/>
              <w:t>ного анализов. Формирование и решение экспериментальных задач с применением автоматизированных средств и специализированного программного обеспечения. Проверка статистических гипотез.</w:t>
            </w:r>
          </w:p>
        </w:tc>
      </w:tr>
      <w:tr w:rsidR="00A97200" w:rsidRPr="00CC2C55" w14:paraId="4FC80697" w14:textId="77777777" w:rsidTr="00A97200">
        <w:trPr>
          <w:jc w:val="center"/>
        </w:trPr>
        <w:tc>
          <w:tcPr>
            <w:tcW w:w="624" w:type="dxa"/>
            <w:vAlign w:val="center"/>
          </w:tcPr>
          <w:p w14:paraId="337FF549" w14:textId="77777777" w:rsidR="00A97200" w:rsidRPr="00CC2C55" w:rsidRDefault="00A97200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2410" w:type="dxa"/>
            <w:vAlign w:val="center"/>
          </w:tcPr>
          <w:p w14:paraId="4EF1C058" w14:textId="77777777" w:rsidR="00A97200" w:rsidRPr="00CC2C55" w:rsidRDefault="00A97200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Решение при</w:t>
            </w:r>
            <w:r w:rsidRPr="00CC2C55">
              <w:rPr>
                <w:bCs/>
                <w:sz w:val="24"/>
                <w:szCs w:val="24"/>
              </w:rPr>
              <w:softHyphen/>
              <w:t>кладных за</w:t>
            </w:r>
            <w:r w:rsidRPr="00CC2C55">
              <w:rPr>
                <w:bCs/>
                <w:sz w:val="24"/>
                <w:szCs w:val="24"/>
              </w:rPr>
              <w:softHyphen/>
              <w:t>дач статистики в психологии и педагогике</w:t>
            </w:r>
          </w:p>
        </w:tc>
        <w:tc>
          <w:tcPr>
            <w:tcW w:w="5245" w:type="dxa"/>
            <w:vAlign w:val="center"/>
          </w:tcPr>
          <w:p w14:paraId="2B6CCD1B" w14:textId="77777777" w:rsidR="00A97200" w:rsidRPr="00CC2C55" w:rsidRDefault="00A97200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Прикладные аспекты использования методов математической статистики в психологии и педагогике. Надежность, достоверность данных эксперимента. Проблемы интерпретации начальных показателей и результатов расчетов.</w:t>
            </w:r>
          </w:p>
        </w:tc>
      </w:tr>
      <w:tr w:rsidR="00A97200" w:rsidRPr="00CC2C55" w14:paraId="4186F442" w14:textId="77777777" w:rsidTr="00A97200">
        <w:trPr>
          <w:jc w:val="center"/>
        </w:trPr>
        <w:tc>
          <w:tcPr>
            <w:tcW w:w="3034" w:type="dxa"/>
            <w:gridSpan w:val="2"/>
            <w:vAlign w:val="center"/>
          </w:tcPr>
          <w:p w14:paraId="47B1AD91" w14:textId="77777777" w:rsidR="00A97200" w:rsidRPr="00CC2C55" w:rsidRDefault="00A97200">
            <w:pPr>
              <w:ind w:right="19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Итого:</w:t>
            </w:r>
          </w:p>
        </w:tc>
        <w:tc>
          <w:tcPr>
            <w:tcW w:w="5245" w:type="dxa"/>
            <w:vAlign w:val="center"/>
          </w:tcPr>
          <w:p w14:paraId="065C5DEF" w14:textId="77777777" w:rsidR="00A97200" w:rsidRPr="00CC2C55" w:rsidRDefault="00A97200">
            <w:pPr>
              <w:ind w:right="19"/>
              <w:rPr>
                <w:bCs/>
                <w:sz w:val="24"/>
                <w:szCs w:val="24"/>
              </w:rPr>
            </w:pPr>
          </w:p>
        </w:tc>
      </w:tr>
    </w:tbl>
    <w:p w14:paraId="71555500" w14:textId="77777777" w:rsidR="00D84804" w:rsidRPr="00051501" w:rsidRDefault="00D84804" w:rsidP="00051501">
      <w:pPr>
        <w:shd w:val="clear" w:color="auto" w:fill="FFFFFF"/>
        <w:jc w:val="both"/>
        <w:rPr>
          <w:sz w:val="24"/>
          <w:szCs w:val="24"/>
        </w:rPr>
      </w:pPr>
    </w:p>
    <w:p w14:paraId="71AAD6B6" w14:textId="77777777" w:rsidR="00D84804" w:rsidRPr="00CC2C55" w:rsidRDefault="00D84804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41FBEBBE" w14:textId="77777777" w:rsidR="00051501" w:rsidRPr="00051501" w:rsidRDefault="00051501" w:rsidP="00051501">
      <w:pPr>
        <w:pStyle w:val="a3"/>
        <w:numPr>
          <w:ilvl w:val="0"/>
          <w:numId w:val="1"/>
        </w:numPr>
        <w:rPr>
          <w:sz w:val="24"/>
          <w:szCs w:val="24"/>
        </w:rPr>
      </w:pPr>
      <w:r w:rsidRPr="00051501">
        <w:rPr>
          <w:sz w:val="24"/>
          <w:szCs w:val="24"/>
        </w:rPr>
        <w:t>РАЗДЕЛЫ ДИСЦИПЛИНЫ И ВИДЫ УЧЕБНОЙ РАБОТЫ:</w:t>
      </w:r>
    </w:p>
    <w:p w14:paraId="788FB9F4" w14:textId="77777777" w:rsidR="00D84804" w:rsidRPr="00051501" w:rsidRDefault="00165838">
      <w:pPr>
        <w:jc w:val="center"/>
        <w:rPr>
          <w:i/>
          <w:sz w:val="24"/>
          <w:szCs w:val="24"/>
        </w:rPr>
      </w:pPr>
      <w:r w:rsidRPr="00051501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D84804" w:rsidRPr="00CC2C55" w14:paraId="3032B640" w14:textId="77777777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DAEFE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F08BD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EF28E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BC1EC1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Всего</w:t>
            </w:r>
          </w:p>
          <w:p w14:paraId="13F4C4E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часов</w:t>
            </w:r>
          </w:p>
        </w:tc>
      </w:tr>
      <w:tr w:rsidR="00D84804" w:rsidRPr="00CC2C55" w14:paraId="70ABB38D" w14:textId="77777777" w:rsidTr="00CF4573">
        <w:trPr>
          <w:trHeight w:val="30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6710B" w14:textId="77777777" w:rsidR="00D84804" w:rsidRPr="00CC2C55" w:rsidRDefault="00D84804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B8AE3" w14:textId="77777777" w:rsidR="00D84804" w:rsidRPr="00CC2C55" w:rsidRDefault="00D84804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FC02C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035DBE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0068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683D1" w14:textId="77777777" w:rsidR="00D84804" w:rsidRPr="00CC2C55" w:rsidRDefault="00D84804">
            <w:pPr>
              <w:rPr>
                <w:sz w:val="24"/>
                <w:szCs w:val="24"/>
              </w:rPr>
            </w:pPr>
          </w:p>
        </w:tc>
      </w:tr>
      <w:tr w:rsidR="00D84804" w:rsidRPr="00CC2C55" w14:paraId="2219C701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42522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13509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Теория вероят</w:t>
            </w:r>
            <w:r w:rsidRPr="00CC2C55">
              <w:rPr>
                <w:bCs/>
                <w:sz w:val="24"/>
                <w:szCs w:val="24"/>
              </w:rPr>
              <w:softHyphen/>
              <w:t>ностей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C7023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6CEB2" w14:textId="6ADF6DB5" w:rsidR="00D84804" w:rsidRPr="00CC2C55" w:rsidRDefault="00B5177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D476A8" w14:textId="19422EFF" w:rsidR="00D84804" w:rsidRPr="00CC2C55" w:rsidRDefault="00165838" w:rsidP="00B5177E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  <w:r w:rsidR="00B5177E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8C567" w14:textId="77777777" w:rsidR="00D84804" w:rsidRPr="00CC2C55" w:rsidRDefault="00165838" w:rsidP="005F1E83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  <w:r w:rsidR="005F1E83">
              <w:rPr>
                <w:sz w:val="24"/>
                <w:szCs w:val="24"/>
              </w:rPr>
              <w:t>0</w:t>
            </w:r>
          </w:p>
        </w:tc>
      </w:tr>
      <w:tr w:rsidR="00D84804" w:rsidRPr="00CC2C55" w14:paraId="78ACD994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F428E2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156CC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Математическая статисти</w:t>
            </w:r>
            <w:r w:rsidRPr="00CC2C55">
              <w:rPr>
                <w:bCs/>
                <w:sz w:val="24"/>
                <w:szCs w:val="24"/>
              </w:rPr>
              <w:softHyphen/>
              <w:t>ка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B8AC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7D6C0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65126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410FE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0</w:t>
            </w:r>
          </w:p>
        </w:tc>
      </w:tr>
      <w:tr w:rsidR="00D84804" w:rsidRPr="00CC2C55" w14:paraId="30DB7BB2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405F8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5B0AA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</w:t>
            </w:r>
            <w:r w:rsidRPr="00CC2C55">
              <w:rPr>
                <w:bCs/>
                <w:sz w:val="24"/>
                <w:szCs w:val="24"/>
              </w:rPr>
              <w:softHyphen/>
              <w:t>кая обработка дан</w:t>
            </w:r>
            <w:r w:rsidRPr="00CC2C55">
              <w:rPr>
                <w:bCs/>
                <w:sz w:val="24"/>
                <w:szCs w:val="24"/>
              </w:rPr>
              <w:softHyphen/>
              <w:t>ных экспе</w:t>
            </w:r>
            <w:r w:rsidRPr="00CC2C55">
              <w:rPr>
                <w:bCs/>
                <w:sz w:val="24"/>
                <w:szCs w:val="24"/>
              </w:rPr>
              <w:softHyphen/>
              <w:t>ри</w:t>
            </w:r>
            <w:r w:rsidRPr="00CC2C55">
              <w:rPr>
                <w:bCs/>
                <w:sz w:val="24"/>
                <w:szCs w:val="24"/>
              </w:rPr>
              <w:softHyphen/>
              <w:t>мента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7651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DFC9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039DF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8F42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0</w:t>
            </w:r>
          </w:p>
        </w:tc>
      </w:tr>
      <w:tr w:rsidR="00D84804" w:rsidRPr="00CC2C55" w14:paraId="18B69A54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53B58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29D74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Решение при</w:t>
            </w:r>
            <w:r w:rsidRPr="00CC2C55">
              <w:rPr>
                <w:bCs/>
                <w:sz w:val="24"/>
                <w:szCs w:val="24"/>
              </w:rPr>
              <w:softHyphen/>
              <w:t>кладных за</w:t>
            </w:r>
            <w:r w:rsidRPr="00CC2C55">
              <w:rPr>
                <w:bCs/>
                <w:sz w:val="24"/>
                <w:szCs w:val="24"/>
              </w:rPr>
              <w:softHyphen/>
              <w:t>дач статистики в психологии и педагогике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F0FA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77EF0" w14:textId="77777777" w:rsidR="00D84804" w:rsidRPr="00CC2C55" w:rsidRDefault="005F1E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D99CC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2146E" w14:textId="77777777" w:rsidR="00D84804" w:rsidRPr="00CC2C55" w:rsidRDefault="00165838" w:rsidP="005F1E83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  <w:r w:rsidR="005F1E83">
              <w:rPr>
                <w:sz w:val="24"/>
                <w:szCs w:val="24"/>
              </w:rPr>
              <w:t>8</w:t>
            </w:r>
          </w:p>
        </w:tc>
      </w:tr>
      <w:tr w:rsidR="00D84804" w:rsidRPr="00CC2C55" w14:paraId="5FDB9C77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B3E3E" w14:textId="77777777" w:rsidR="00D84804" w:rsidRPr="00CC2C55" w:rsidRDefault="00D84804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F8D11" w14:textId="77777777" w:rsidR="00D84804" w:rsidRPr="00CC2C55" w:rsidRDefault="00165838">
            <w:pPr>
              <w:ind w:right="19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39605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F3DA5" w14:textId="134B19A0" w:rsidR="00D84804" w:rsidRPr="00CC2C55" w:rsidRDefault="00165838" w:rsidP="00B5177E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  <w:r w:rsidR="00B5177E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CB848" w14:textId="27F7DAF7" w:rsidR="00D84804" w:rsidRPr="00CC2C55" w:rsidRDefault="00165838" w:rsidP="00B5177E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7</w:t>
            </w:r>
            <w:r w:rsidR="00B5177E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69E1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08</w:t>
            </w:r>
          </w:p>
        </w:tc>
      </w:tr>
    </w:tbl>
    <w:p w14:paraId="070E5F58" w14:textId="77777777" w:rsidR="00D84804" w:rsidRPr="00CC2C55" w:rsidRDefault="00D84804">
      <w:pPr>
        <w:rPr>
          <w:b/>
          <w:sz w:val="24"/>
          <w:szCs w:val="24"/>
        </w:rPr>
      </w:pPr>
    </w:p>
    <w:p w14:paraId="4D6C6BD7" w14:textId="77777777" w:rsidR="00D84804" w:rsidRPr="00CC2C55" w:rsidRDefault="00D84804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5371EBC6" w14:textId="77777777" w:rsidR="00051501" w:rsidRDefault="00051501">
      <w:pPr>
        <w:pStyle w:val="a3"/>
        <w:numPr>
          <w:ilvl w:val="0"/>
          <w:numId w:val="13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051501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CD5245F" w14:textId="77777777" w:rsidR="00CA2ECF" w:rsidRPr="00593A7C" w:rsidRDefault="00CA2ECF" w:rsidP="00CA2ECF">
      <w:pPr>
        <w:pStyle w:val="a3"/>
        <w:numPr>
          <w:ilvl w:val="0"/>
          <w:numId w:val="42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593A7C">
        <w:rPr>
          <w:color w:val="000000"/>
          <w:spacing w:val="-1"/>
          <w:sz w:val="24"/>
          <w:szCs w:val="24"/>
        </w:rPr>
        <w:lastRenderedPageBreak/>
        <w:t xml:space="preserve">ПЕРЕЧЕНЬ ОСНОВНОЙ И ДОПОЛНИТЕЛЬНОЙ ЛИТЕРАТУРЫ, </w:t>
      </w:r>
      <w:r w:rsidRPr="00593A7C">
        <w:rPr>
          <w:sz w:val="24"/>
          <w:szCs w:val="24"/>
        </w:rPr>
        <w:t>необходимый для освоения дисциплины:</w:t>
      </w:r>
    </w:p>
    <w:p w14:paraId="77E1270D" w14:textId="77777777" w:rsidR="00CA2ECF" w:rsidRDefault="00CA2ECF" w:rsidP="00CA2ECF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Основная литература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46"/>
        <w:gridCol w:w="6617"/>
        <w:gridCol w:w="992"/>
        <w:gridCol w:w="816"/>
      </w:tblGrid>
      <w:tr w:rsidR="00CA2ECF" w14:paraId="6C1B62D8" w14:textId="77777777" w:rsidTr="00B71FEE">
        <w:tc>
          <w:tcPr>
            <w:tcW w:w="1146" w:type="dxa"/>
            <w:vMerge w:val="restart"/>
            <w:vAlign w:val="center"/>
          </w:tcPr>
          <w:p w14:paraId="13A4160F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№</w:t>
            </w:r>
          </w:p>
          <w:p w14:paraId="18EF0C80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6617" w:type="dxa"/>
            <w:vMerge w:val="restart"/>
            <w:vAlign w:val="center"/>
          </w:tcPr>
          <w:p w14:paraId="25BF562E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08" w:type="dxa"/>
            <w:gridSpan w:val="2"/>
            <w:vAlign w:val="center"/>
          </w:tcPr>
          <w:p w14:paraId="3859E7B8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CA2ECF" w14:paraId="241D310B" w14:textId="77777777" w:rsidTr="00B71FEE">
        <w:tc>
          <w:tcPr>
            <w:tcW w:w="1146" w:type="dxa"/>
            <w:vMerge/>
            <w:vAlign w:val="center"/>
          </w:tcPr>
          <w:p w14:paraId="71ABF2F9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617" w:type="dxa"/>
            <w:vMerge/>
            <w:vAlign w:val="center"/>
          </w:tcPr>
          <w:p w14:paraId="6C953A0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3E1382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библ.</w:t>
            </w:r>
          </w:p>
        </w:tc>
        <w:tc>
          <w:tcPr>
            <w:tcW w:w="816" w:type="dxa"/>
            <w:vAlign w:val="center"/>
          </w:tcPr>
          <w:p w14:paraId="6234F162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каф.</w:t>
            </w:r>
          </w:p>
        </w:tc>
      </w:tr>
      <w:tr w:rsidR="00CA2ECF" w14:paraId="00617F69" w14:textId="77777777" w:rsidTr="00B71FEE">
        <w:tc>
          <w:tcPr>
            <w:tcW w:w="1146" w:type="dxa"/>
            <w:vAlign w:val="center"/>
          </w:tcPr>
          <w:p w14:paraId="0EEF30D1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6617" w:type="dxa"/>
            <w:vAlign w:val="center"/>
          </w:tcPr>
          <w:p w14:paraId="09306FC9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2"/>
              </w:rPr>
              <w:t xml:space="preserve">Фураев, А. Н. </w:t>
            </w:r>
            <w:r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 : 211.00. – Текст : непосредственный. </w:t>
            </w:r>
          </w:p>
        </w:tc>
        <w:tc>
          <w:tcPr>
            <w:tcW w:w="992" w:type="dxa"/>
            <w:vAlign w:val="center"/>
          </w:tcPr>
          <w:p w14:paraId="223D2BCB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816" w:type="dxa"/>
            <w:vAlign w:val="center"/>
          </w:tcPr>
          <w:p w14:paraId="1FC5BFF3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CA2ECF" w14:paraId="73FA9A72" w14:textId="77777777" w:rsidTr="00B71FEE">
        <w:tc>
          <w:tcPr>
            <w:tcW w:w="1146" w:type="dxa"/>
            <w:vAlign w:val="center"/>
          </w:tcPr>
          <w:p w14:paraId="3761801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6617" w:type="dxa"/>
            <w:vAlign w:val="center"/>
          </w:tcPr>
          <w:p w14:paraId="327CAF61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2"/>
              </w:rPr>
              <w:t xml:space="preserve">Фураев, А. Н. </w:t>
            </w:r>
            <w:r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. – Текст : электронный // Электронно-библиотечная система ЭЛМАРК (МГАФК) : [сайт]. — URL: http://lib.mgafk.ru (дата обращения: 16.03.2023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14:paraId="7460F21A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4634D5CB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3C4268EB" w14:textId="77777777" w:rsidTr="00B71FEE">
        <w:tc>
          <w:tcPr>
            <w:tcW w:w="1146" w:type="dxa"/>
            <w:vAlign w:val="center"/>
          </w:tcPr>
          <w:p w14:paraId="7003EF1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.</w:t>
            </w:r>
          </w:p>
        </w:tc>
        <w:tc>
          <w:tcPr>
            <w:tcW w:w="6617" w:type="dxa"/>
            <w:vAlign w:val="center"/>
          </w:tcPr>
          <w:p w14:paraId="61F9145C" w14:textId="77777777" w:rsidR="00CA2ECF" w:rsidRDefault="00CA2ECF" w:rsidP="00B71FEE">
            <w:pPr>
              <w:rPr>
                <w:sz w:val="24"/>
                <w:szCs w:val="24"/>
              </w:rPr>
            </w:pPr>
            <w:r>
              <w:rPr>
                <w:bCs/>
                <w:sz w:val="22"/>
              </w:rPr>
              <w:t xml:space="preserve">Зубарев, С. Н. </w:t>
            </w:r>
            <w:r>
              <w:rPr>
                <w:sz w:val="22"/>
              </w:rPr>
              <w:t>Информационные технологии в физической культуре и спорте : учебное пособие / С. Н. Зубарев, А. Н. Фураев ; Московская государственная академия физической культуры ; под ред. Г. А. Шмелевой. – Малаховка : МГАФК, 2022. – 178 с.</w:t>
            </w:r>
          </w:p>
        </w:tc>
        <w:tc>
          <w:tcPr>
            <w:tcW w:w="992" w:type="dxa"/>
            <w:vAlign w:val="center"/>
          </w:tcPr>
          <w:p w14:paraId="2B8EEBC2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816" w:type="dxa"/>
            <w:vAlign w:val="center"/>
          </w:tcPr>
          <w:p w14:paraId="24F73F41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CA2ECF" w14:paraId="7A335A49" w14:textId="77777777" w:rsidTr="00B71FEE">
        <w:tc>
          <w:tcPr>
            <w:tcW w:w="1146" w:type="dxa"/>
            <w:vAlign w:val="center"/>
          </w:tcPr>
          <w:p w14:paraId="5ABFE413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.</w:t>
            </w:r>
          </w:p>
        </w:tc>
        <w:tc>
          <w:tcPr>
            <w:tcW w:w="6617" w:type="dxa"/>
            <w:vAlign w:val="center"/>
          </w:tcPr>
          <w:p w14:paraId="0E9D8B8A" w14:textId="77777777" w:rsidR="00CA2ECF" w:rsidRDefault="00CA2ECF" w:rsidP="00B71FEE">
            <w:pPr>
              <w:rPr>
                <w:sz w:val="24"/>
                <w:szCs w:val="24"/>
              </w:rPr>
            </w:pPr>
            <w:r>
              <w:rPr>
                <w:bCs/>
                <w:sz w:val="22"/>
              </w:rPr>
              <w:t xml:space="preserve">Зубарев, С. Н. </w:t>
            </w:r>
            <w:r>
              <w:rPr>
                <w:sz w:val="22"/>
              </w:rPr>
              <w:t>Информационные технологии в физической культуре и спорте : учебное пособие / С. Н. Зубарев, А. Н. Фураев ; Московская государственная академия физической культуры ; под ред. Г. А. Шмелевой. – Малаховка : МГАФК, 2022. – 178 с. – Текст : электронный // Электронно-библиотечная система ЭЛМАРК (МГАФК) : [сайт]. — URL: http://lib.mgafk.ru (дата обращения: 16.03.2023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14:paraId="4CFEF06B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6B5A170E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7D60A0A4" w14:textId="77777777" w:rsidTr="00B71FEE">
        <w:tc>
          <w:tcPr>
            <w:tcW w:w="1146" w:type="dxa"/>
            <w:vAlign w:val="center"/>
          </w:tcPr>
          <w:p w14:paraId="1F1B996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.</w:t>
            </w:r>
          </w:p>
        </w:tc>
        <w:tc>
          <w:tcPr>
            <w:tcW w:w="6617" w:type="dxa"/>
            <w:vAlign w:val="center"/>
          </w:tcPr>
          <w:p w14:paraId="00D9F4FF" w14:textId="77777777" w:rsidR="00CA2ECF" w:rsidRPr="00593A7C" w:rsidRDefault="00CA2ECF" w:rsidP="00B71FEE">
            <w:pPr>
              <w:rPr>
                <w:color w:val="000000"/>
                <w:sz w:val="24"/>
                <w:szCs w:val="24"/>
                <w:highlight w:val="yellow"/>
              </w:rPr>
            </w:pPr>
            <w:r w:rsidRPr="00E50831">
              <w:rPr>
                <w:sz w:val="24"/>
                <w:szCs w:val="24"/>
              </w:rPr>
              <w:t xml:space="preserve">Информационные технологии в профессиональной деятельности : Учеб. пособие / Г.И. Попов, С.И. Бажинов, В.Г. Конюхов, Я.Н. Яшкина, В.А. Пирогов .— Москва : РГУФКСМиТ, 2017 .— 184 с. : ил. — Авт. указаны на обороте тит. л. — URL: </w:t>
            </w:r>
            <w:hyperlink r:id="rId8" w:history="1">
              <w:r w:rsidRPr="00E50831">
                <w:rPr>
                  <w:rStyle w:val="ab"/>
                  <w:sz w:val="24"/>
                  <w:szCs w:val="24"/>
                </w:rPr>
                <w:t>https://lib.rucont.ru/efd/671374</w:t>
              </w:r>
            </w:hyperlink>
            <w:r w:rsidRPr="00E50831">
              <w:rPr>
                <w:sz w:val="24"/>
                <w:szCs w:val="24"/>
              </w:rPr>
              <w:t xml:space="preserve"> (дата обращения: 12.05.2025)</w:t>
            </w:r>
          </w:p>
        </w:tc>
        <w:tc>
          <w:tcPr>
            <w:tcW w:w="992" w:type="dxa"/>
            <w:vAlign w:val="center"/>
          </w:tcPr>
          <w:p w14:paraId="44987A8E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28A281F7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6E37E26E" w14:textId="77777777" w:rsidTr="00B71FEE">
        <w:tc>
          <w:tcPr>
            <w:tcW w:w="1146" w:type="dxa"/>
            <w:vAlign w:val="center"/>
          </w:tcPr>
          <w:p w14:paraId="7EFFB174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6617" w:type="dxa"/>
            <w:vAlign w:val="center"/>
          </w:tcPr>
          <w:p w14:paraId="3247B557" w14:textId="77777777" w:rsidR="00CA2ECF" w:rsidRPr="00E50831" w:rsidRDefault="00CA2ECF" w:rsidP="00B71FEE">
            <w:pPr>
              <w:rPr>
                <w:sz w:val="24"/>
                <w:szCs w:val="24"/>
              </w:rPr>
            </w:pPr>
            <w:r w:rsidRPr="00E50831">
              <w:rPr>
                <w:sz w:val="24"/>
                <w:szCs w:val="24"/>
              </w:rPr>
              <w:t>Новоселов, М.А. Информационные технологии в сфере физической культуры и спорта : метод. рекомендации по самостоят. изучению дисциплины / М.А. Новоселов .— Москва : РГУФКСМиТ, 2015 .— 52 с. : ил. — Авт. указан на обороте тит. л. — URL: https://lib.rucont.ru/efd/373488 (дата обращения: 12.05.2025)</w:t>
            </w:r>
          </w:p>
        </w:tc>
        <w:tc>
          <w:tcPr>
            <w:tcW w:w="992" w:type="dxa"/>
            <w:vAlign w:val="center"/>
          </w:tcPr>
          <w:p w14:paraId="04048A60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3D3D2818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3E5C4EAE" w14:textId="77777777" w:rsidTr="00B71FEE">
        <w:tc>
          <w:tcPr>
            <w:tcW w:w="1146" w:type="dxa"/>
            <w:vAlign w:val="center"/>
          </w:tcPr>
          <w:p w14:paraId="70F67B43" w14:textId="77777777" w:rsidR="00CA2ECF" w:rsidRPr="00214716" w:rsidRDefault="00CA2ECF" w:rsidP="00B71FEE">
            <w:pPr>
              <w:jc w:val="center"/>
              <w:rPr>
                <w:bCs/>
                <w:sz w:val="24"/>
                <w:szCs w:val="24"/>
                <w:lang w:val="en-US"/>
              </w:rPr>
            </w:pPr>
            <w:r>
              <w:rPr>
                <w:bCs/>
                <w:sz w:val="24"/>
                <w:szCs w:val="24"/>
                <w:lang w:val="en-US"/>
              </w:rPr>
              <w:t>7</w:t>
            </w:r>
          </w:p>
        </w:tc>
        <w:tc>
          <w:tcPr>
            <w:tcW w:w="6617" w:type="dxa"/>
            <w:vAlign w:val="center"/>
          </w:tcPr>
          <w:p w14:paraId="3AE3A95C" w14:textId="77777777" w:rsidR="00CA2ECF" w:rsidRPr="00016DA0" w:rsidRDefault="00CA2ECF" w:rsidP="00B71FEE">
            <w:pPr>
              <w:rPr>
                <w:rFonts w:eastAsia="Calibri"/>
                <w:kern w:val="2"/>
                <w:sz w:val="24"/>
                <w:szCs w:val="22"/>
                <w:lang w:eastAsia="en-US"/>
              </w:rPr>
            </w:pPr>
            <w:r w:rsidRPr="00214716">
              <w:rPr>
                <w:rFonts w:eastAsia="Calibri"/>
                <w:kern w:val="2"/>
                <w:sz w:val="24"/>
                <w:szCs w:val="22"/>
                <w:lang w:eastAsia="en-US"/>
              </w:rPr>
              <w:t xml:space="preserve">Фураев, А. Н. Теория вероятностей и математическая статистика в ФКиС : учебное пособие / А. Н. Фураев, Г. А. Шмелева, С. Н. Зубарев, ; Московская государственная академия физической культуры ;  Малаховка : МГАФК, 2025. – 176 с.: ил. - Текст : электронный // Электронно-библиотечная система ЭЛМАРК (МГАФК) : [сайт]. — URL: </w:t>
            </w:r>
            <w:hyperlink r:id="rId9" w:history="1">
              <w:r w:rsidRPr="00214716">
                <w:rPr>
                  <w:rStyle w:val="ab"/>
                  <w:rFonts w:eastAsia="Calibri"/>
                  <w:kern w:val="2"/>
                  <w:sz w:val="24"/>
                  <w:szCs w:val="22"/>
                  <w:lang w:eastAsia="en-US"/>
                </w:rPr>
                <w:t>http://lib.mgafk.ru</w:t>
              </w:r>
            </w:hyperlink>
            <w:r w:rsidRPr="00214716">
              <w:rPr>
                <w:rFonts w:eastAsia="Calibri"/>
                <w:kern w:val="2"/>
                <w:sz w:val="24"/>
                <w:szCs w:val="22"/>
                <w:lang w:eastAsia="en-US"/>
              </w:rPr>
              <w:t xml:space="preserve">  (дата обращения: 23.01.2025). — Режим доступа: для авторизир. пользователей</w:t>
            </w:r>
            <w:r w:rsidRPr="00016DA0">
              <w:rPr>
                <w:rFonts w:eastAsia="Calibri"/>
                <w:kern w:val="2"/>
                <w:sz w:val="24"/>
                <w:szCs w:val="22"/>
                <w:lang w:eastAsia="en-US"/>
              </w:rPr>
              <w:t xml:space="preserve">  </w:t>
            </w:r>
          </w:p>
          <w:p w14:paraId="4AE4F72D" w14:textId="77777777" w:rsidR="00CA2ECF" w:rsidRPr="00086D7F" w:rsidRDefault="00CA2ECF" w:rsidP="00B71FEE">
            <w:pPr>
              <w:rPr>
                <w:bCs/>
                <w:sz w:val="22"/>
              </w:rPr>
            </w:pPr>
          </w:p>
        </w:tc>
        <w:tc>
          <w:tcPr>
            <w:tcW w:w="992" w:type="dxa"/>
            <w:vAlign w:val="center"/>
          </w:tcPr>
          <w:p w14:paraId="4CEB617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7D083168" w14:textId="77777777" w:rsidR="00CA2ECF" w:rsidRPr="00C430BC" w:rsidRDefault="00CA2ECF" w:rsidP="00B71FEE">
            <w:pPr>
              <w:jc w:val="center"/>
              <w:rPr>
                <w:bCs/>
                <w:sz w:val="24"/>
                <w:szCs w:val="24"/>
                <w:lang w:val="en-US"/>
              </w:rPr>
            </w:pPr>
            <w:r>
              <w:rPr>
                <w:bCs/>
                <w:sz w:val="24"/>
                <w:szCs w:val="24"/>
                <w:lang w:val="en-US"/>
              </w:rPr>
              <w:t>-</w:t>
            </w:r>
          </w:p>
        </w:tc>
      </w:tr>
    </w:tbl>
    <w:p w14:paraId="76433243" w14:textId="77777777" w:rsidR="00CA2ECF" w:rsidRDefault="00CA2ECF" w:rsidP="00CA2ECF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Дополнительная литература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46"/>
        <w:gridCol w:w="6617"/>
        <w:gridCol w:w="992"/>
        <w:gridCol w:w="816"/>
      </w:tblGrid>
      <w:tr w:rsidR="00CA2ECF" w14:paraId="4BD2A967" w14:textId="77777777" w:rsidTr="00B71FEE">
        <w:tc>
          <w:tcPr>
            <w:tcW w:w="1146" w:type="dxa"/>
            <w:vMerge w:val="restart"/>
            <w:vAlign w:val="center"/>
          </w:tcPr>
          <w:p w14:paraId="0AEC385E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№</w:t>
            </w:r>
          </w:p>
          <w:p w14:paraId="233B23B9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6617" w:type="dxa"/>
            <w:vMerge w:val="restart"/>
            <w:vAlign w:val="center"/>
          </w:tcPr>
          <w:p w14:paraId="2ED6452D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08" w:type="dxa"/>
            <w:gridSpan w:val="2"/>
            <w:vAlign w:val="center"/>
          </w:tcPr>
          <w:p w14:paraId="6D28A86F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CA2ECF" w14:paraId="11EFE02C" w14:textId="77777777" w:rsidTr="00B71FEE">
        <w:tc>
          <w:tcPr>
            <w:tcW w:w="1146" w:type="dxa"/>
            <w:vMerge/>
            <w:vAlign w:val="center"/>
          </w:tcPr>
          <w:p w14:paraId="6BB9B0A7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617" w:type="dxa"/>
            <w:vMerge/>
            <w:vAlign w:val="center"/>
          </w:tcPr>
          <w:p w14:paraId="4DBAE782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16505559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библ.</w:t>
            </w:r>
          </w:p>
        </w:tc>
        <w:tc>
          <w:tcPr>
            <w:tcW w:w="816" w:type="dxa"/>
            <w:vAlign w:val="center"/>
          </w:tcPr>
          <w:p w14:paraId="22E6F91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каф.</w:t>
            </w:r>
          </w:p>
        </w:tc>
      </w:tr>
      <w:tr w:rsidR="00CA2ECF" w14:paraId="792E83F5" w14:textId="77777777" w:rsidTr="00B71FEE">
        <w:tc>
          <w:tcPr>
            <w:tcW w:w="1146" w:type="dxa"/>
            <w:vAlign w:val="center"/>
          </w:tcPr>
          <w:p w14:paraId="3A77BD85" w14:textId="4943DD3A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</w:tcPr>
          <w:p w14:paraId="1EAE6060" w14:textId="77777777" w:rsidR="00CA2ECF" w:rsidRDefault="00CA2ECF" w:rsidP="00B71FEE">
            <w:pPr>
              <w:spacing w:before="100" w:after="100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Федоров А. И. </w:t>
            </w:r>
            <w:r>
              <w:rPr>
                <w:sz w:val="24"/>
                <w:szCs w:val="24"/>
              </w:rPr>
              <w:t>Информационные технологии в физической культуре и спорте : программа и методические указания / А. И. Федоров ; УралГАФК. - Челябинск, 2004. - 100 с. : ил. - 162.24. - Текст (визуальный) : непосредственный.</w:t>
            </w:r>
          </w:p>
        </w:tc>
        <w:tc>
          <w:tcPr>
            <w:tcW w:w="992" w:type="dxa"/>
            <w:vAlign w:val="center"/>
          </w:tcPr>
          <w:p w14:paraId="22B3FA2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16" w:type="dxa"/>
            <w:vAlign w:val="center"/>
          </w:tcPr>
          <w:p w14:paraId="6D9145C5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4A24EC12" w14:textId="77777777" w:rsidTr="00B71FEE">
        <w:tc>
          <w:tcPr>
            <w:tcW w:w="1146" w:type="dxa"/>
            <w:vAlign w:val="center"/>
          </w:tcPr>
          <w:p w14:paraId="088955B4" w14:textId="27AB666C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17A98C12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Степанов, А.Н.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>Информатика: учебник для вузов/ А.Н. Степанов. -5-е изд.,-</w:t>
            </w:r>
            <w:r>
              <w:rPr>
                <w:sz w:val="24"/>
                <w:szCs w:val="24"/>
              </w:rPr>
              <w:t xml:space="preserve"> СПб: Питер,2007. -765с.</w:t>
            </w:r>
          </w:p>
        </w:tc>
        <w:tc>
          <w:tcPr>
            <w:tcW w:w="992" w:type="dxa"/>
            <w:vAlign w:val="center"/>
          </w:tcPr>
          <w:p w14:paraId="5E6F526C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98</w:t>
            </w:r>
          </w:p>
        </w:tc>
        <w:tc>
          <w:tcPr>
            <w:tcW w:w="816" w:type="dxa"/>
            <w:vAlign w:val="center"/>
          </w:tcPr>
          <w:p w14:paraId="6FB9E8C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4AD8C1E5" w14:textId="77777777" w:rsidTr="00B71FEE">
        <w:tc>
          <w:tcPr>
            <w:tcW w:w="1146" w:type="dxa"/>
            <w:vAlign w:val="center"/>
          </w:tcPr>
          <w:p w14:paraId="05814217" w14:textId="0B54E24A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4AD10DC6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Шмелёв, П.А. Элементы теории вероятностей и математической статистики/П.А. Шмелёв, Г.А. Шмелёва, А.Н. Фураев; учебное пособие для Вузов физической культуры. – М.: Изд-во МГАФК, 2014. – 189с.</w:t>
            </w:r>
          </w:p>
        </w:tc>
        <w:tc>
          <w:tcPr>
            <w:tcW w:w="992" w:type="dxa"/>
            <w:vAlign w:val="center"/>
          </w:tcPr>
          <w:p w14:paraId="510A3F38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38</w:t>
            </w:r>
          </w:p>
        </w:tc>
        <w:tc>
          <w:tcPr>
            <w:tcW w:w="816" w:type="dxa"/>
            <w:vAlign w:val="center"/>
          </w:tcPr>
          <w:p w14:paraId="11281C77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0</w:t>
            </w:r>
          </w:p>
        </w:tc>
      </w:tr>
      <w:tr w:rsidR="00CA2ECF" w14:paraId="494A95FF" w14:textId="77777777" w:rsidTr="00B71FEE">
        <w:tc>
          <w:tcPr>
            <w:tcW w:w="1146" w:type="dxa"/>
            <w:vAlign w:val="center"/>
          </w:tcPr>
          <w:p w14:paraId="78933EA9" w14:textId="2848F9F5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43D7DCBE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Лесничая, И.Г. Информатика и информационные технологии. Учебное пособие./ И.Г. Лесничая,  И.В. Миссинг, Ю.Д.  Романова,  В.И.  Шестаков В.И. – М.: изд-во Эксмо, 2005-544с.</w:t>
            </w:r>
          </w:p>
        </w:tc>
        <w:tc>
          <w:tcPr>
            <w:tcW w:w="992" w:type="dxa"/>
            <w:vAlign w:val="center"/>
          </w:tcPr>
          <w:p w14:paraId="4B3C4EE6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816" w:type="dxa"/>
            <w:vAlign w:val="center"/>
          </w:tcPr>
          <w:p w14:paraId="63AB9A48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0F75DE27" w14:textId="77777777" w:rsidTr="00B71FEE">
        <w:tc>
          <w:tcPr>
            <w:tcW w:w="1146" w:type="dxa"/>
            <w:vAlign w:val="center"/>
          </w:tcPr>
          <w:p w14:paraId="4D69294F" w14:textId="1FC0405E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56629516" w14:textId="77777777" w:rsidR="00CA2ECF" w:rsidRDefault="00CA2ECF" w:rsidP="00B71FE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щенко, И. Офисные программы. Учебное пособие/</w:t>
            </w:r>
          </w:p>
          <w:p w14:paraId="1EFE6195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М.: изд-во Эксмо, 2005-205с.</w:t>
            </w:r>
          </w:p>
        </w:tc>
        <w:tc>
          <w:tcPr>
            <w:tcW w:w="992" w:type="dxa"/>
            <w:vAlign w:val="center"/>
          </w:tcPr>
          <w:p w14:paraId="1FF25CE2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2FE21615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5C583E05" w14:textId="77777777" w:rsidTr="00B71FEE">
        <w:tc>
          <w:tcPr>
            <w:tcW w:w="1146" w:type="dxa"/>
            <w:vAlign w:val="center"/>
          </w:tcPr>
          <w:p w14:paraId="37D82C53" w14:textId="0CE1FA0A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7B2941CB" w14:textId="77777777" w:rsidR="00CA2ECF" w:rsidRDefault="00CA2ECF" w:rsidP="00B71FE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Макаров, Н.,  Статистика в </w:t>
            </w:r>
            <w:r>
              <w:rPr>
                <w:sz w:val="24"/>
                <w:szCs w:val="24"/>
                <w:lang w:val="en-US"/>
              </w:rPr>
              <w:t>Excel</w:t>
            </w:r>
            <w:r>
              <w:rPr>
                <w:sz w:val="24"/>
                <w:szCs w:val="24"/>
              </w:rPr>
              <w:t>. Учебное пособие/ Макаров Н.,Трофинец В.- М.: Финансы и статистика, 2006 –187с.</w:t>
            </w:r>
          </w:p>
        </w:tc>
        <w:tc>
          <w:tcPr>
            <w:tcW w:w="992" w:type="dxa"/>
            <w:vAlign w:val="center"/>
          </w:tcPr>
          <w:p w14:paraId="78CDFA2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1103DD94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14:paraId="38518412" w14:textId="77777777" w:rsidR="00CA2ECF" w:rsidRDefault="00CA2ECF" w:rsidP="00CA2ECF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2A4481E1" w14:textId="77777777" w:rsidR="00CA2ECF" w:rsidRPr="00593A7C" w:rsidRDefault="00CA2ECF" w:rsidP="00CA2ECF">
      <w:pPr>
        <w:pStyle w:val="a3"/>
        <w:numPr>
          <w:ilvl w:val="0"/>
          <w:numId w:val="43"/>
        </w:numPr>
        <w:spacing w:after="160" w:line="259" w:lineRule="auto"/>
        <w:rPr>
          <w:color w:val="333333"/>
          <w:sz w:val="24"/>
          <w:szCs w:val="24"/>
        </w:rPr>
      </w:pPr>
      <w:r w:rsidRPr="00593A7C">
        <w:rPr>
          <w:color w:val="333333"/>
          <w:sz w:val="24"/>
          <w:szCs w:val="24"/>
        </w:rPr>
        <w:t>ПЕРЕЧЕНЬ РЕСУРСОВ ИНФОРМАЦИОННО-КОММУНИКАЦИОННОЙ СЕТИ «ИНТЕРНЕТ», необходимый для освоения дисциплины. Информационно-справочные и поисковые системы, профессиональные базы данных:</w:t>
      </w:r>
    </w:p>
    <w:p w14:paraId="21375853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. Антиплагиат: российская система обнаружения текстовых заимствований </w:t>
      </w:r>
      <w:hyperlink r:id="rId10" w:history="1">
        <w:r>
          <w:rPr>
            <w:rStyle w:val="ab"/>
            <w:sz w:val="24"/>
            <w:szCs w:val="24"/>
          </w:rPr>
          <w:t>https://antiplagiat.ru/</w:t>
        </w:r>
      </w:hyperlink>
      <w:r>
        <w:rPr>
          <w:sz w:val="24"/>
          <w:szCs w:val="24"/>
        </w:rPr>
        <w:t xml:space="preserve"> </w:t>
      </w:r>
    </w:p>
    <w:p w14:paraId="63443BD8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2. Министерство науки и высшего образования Российской Федерации </w:t>
      </w:r>
      <w:hyperlink r:id="rId11" w:history="1">
        <w:r>
          <w:rPr>
            <w:rStyle w:val="ab"/>
            <w:sz w:val="24"/>
            <w:szCs w:val="24"/>
          </w:rPr>
          <w:t>https://minobrnauki.gov.ru/</w:t>
        </w:r>
      </w:hyperlink>
    </w:p>
    <w:p w14:paraId="4BB8C98D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3. Министерство спорта Российской Федерации </w:t>
      </w:r>
      <w:hyperlink r:id="rId12" w:history="1">
        <w:r>
          <w:rPr>
            <w:rStyle w:val="ab"/>
            <w:sz w:val="24"/>
            <w:szCs w:val="24"/>
          </w:rPr>
          <w:t>http://www.minsport.gov.ru/</w:t>
        </w:r>
      </w:hyperlink>
    </w:p>
    <w:p w14:paraId="0B18F846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4. Московская государственная академия физической культуры </w:t>
      </w:r>
      <w:hyperlink r:id="rId13" w:history="1">
        <w:r>
          <w:rPr>
            <w:rStyle w:val="ab"/>
            <w:sz w:val="24"/>
            <w:szCs w:val="24"/>
          </w:rPr>
          <w:t>https://mgafk.ru/</w:t>
        </w:r>
      </w:hyperlink>
      <w:r>
        <w:rPr>
          <w:sz w:val="24"/>
          <w:szCs w:val="24"/>
        </w:rPr>
        <w:t xml:space="preserve"> </w:t>
      </w:r>
    </w:p>
    <w:p w14:paraId="57F944EF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5. Образовательная платформа МГАФК (SAKAI) </w:t>
      </w:r>
      <w:hyperlink r:id="rId14" w:history="1">
        <w:r>
          <w:rPr>
            <w:rStyle w:val="ab"/>
            <w:sz w:val="24"/>
            <w:szCs w:val="24"/>
          </w:rPr>
          <w:t>https://edu.mgafk.ru/portal</w:t>
        </w:r>
      </w:hyperlink>
      <w:r>
        <w:rPr>
          <w:sz w:val="24"/>
          <w:szCs w:val="24"/>
        </w:rPr>
        <w:t xml:space="preserve"> </w:t>
      </w:r>
    </w:p>
    <w:p w14:paraId="10D664D0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6. Сервис организации видеоконференцсвязи, вебинаров, онлайн-конференций, интерактивные доски МГАФК </w:t>
      </w:r>
      <w:hyperlink r:id="rId15" w:history="1">
        <w:r>
          <w:rPr>
            <w:rStyle w:val="ab"/>
            <w:sz w:val="24"/>
            <w:szCs w:val="24"/>
          </w:rPr>
          <w:t>https://vks.mgafk.ru/</w:t>
        </w:r>
      </w:hyperlink>
      <w:r>
        <w:rPr>
          <w:sz w:val="24"/>
          <w:szCs w:val="24"/>
        </w:rPr>
        <w:t xml:space="preserve"> </w:t>
      </w:r>
    </w:p>
    <w:p w14:paraId="0BE626D4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7. Федеральная служба по надзору в сфере образования и науки </w:t>
      </w:r>
      <w:hyperlink r:id="rId16" w:history="1">
        <w:r>
          <w:rPr>
            <w:rStyle w:val="ab"/>
            <w:sz w:val="24"/>
            <w:szCs w:val="24"/>
          </w:rPr>
          <w:t>http://obrnadzor.gov.ru/ru/</w:t>
        </w:r>
      </w:hyperlink>
    </w:p>
    <w:p w14:paraId="176C4D63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8. Федеральный портал «Российское образование» </w:t>
      </w:r>
      <w:hyperlink r:id="rId17" w:history="1">
        <w:r>
          <w:rPr>
            <w:rStyle w:val="ab"/>
            <w:sz w:val="24"/>
            <w:szCs w:val="24"/>
          </w:rPr>
          <w:t>http://www.edu.ru</w:t>
        </w:r>
      </w:hyperlink>
    </w:p>
    <w:p w14:paraId="30E1958C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9. Электронная библиотечная система ЭЛМАРК (МГАФК) </w:t>
      </w:r>
      <w:hyperlink r:id="rId18" w:history="1">
        <w:r>
          <w:rPr>
            <w:rStyle w:val="ab"/>
            <w:sz w:val="24"/>
            <w:szCs w:val="24"/>
            <w:lang w:val="en-US"/>
          </w:rPr>
          <w:t>http</w:t>
        </w:r>
      </w:hyperlink>
      <w:hyperlink r:id="rId19" w:history="1">
        <w:r>
          <w:rPr>
            <w:rStyle w:val="ab"/>
            <w:sz w:val="24"/>
            <w:szCs w:val="24"/>
          </w:rPr>
          <w:t>://lib.mgafk.ru</w:t>
        </w:r>
      </w:hyperlink>
    </w:p>
    <w:p w14:paraId="5932F9BE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0. Электронно-библиотечная система «Юрайт» </w:t>
      </w:r>
      <w:hyperlink r:id="rId20" w:history="1">
        <w:r>
          <w:rPr>
            <w:rStyle w:val="ab"/>
            <w:sz w:val="24"/>
            <w:szCs w:val="24"/>
          </w:rPr>
          <w:t>https://urait.ru/</w:t>
        </w:r>
      </w:hyperlink>
    </w:p>
    <w:p w14:paraId="13A3DEB8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1. Электронно-библиотечная система Elibrary </w:t>
      </w:r>
      <w:hyperlink r:id="rId21" w:history="1">
        <w:r>
          <w:rPr>
            <w:rStyle w:val="ab"/>
            <w:sz w:val="24"/>
            <w:szCs w:val="24"/>
          </w:rPr>
          <w:t>https://elibrary.ru</w:t>
        </w:r>
      </w:hyperlink>
    </w:p>
    <w:p w14:paraId="10A3F384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2. Электронно-библиотечная система IPRbooks </w:t>
      </w:r>
      <w:hyperlink r:id="rId22" w:history="1">
        <w:r>
          <w:rPr>
            <w:rStyle w:val="ab"/>
            <w:sz w:val="24"/>
            <w:szCs w:val="24"/>
          </w:rPr>
          <w:t>http://www.iprbookshop.ru</w:t>
        </w:r>
      </w:hyperlink>
    </w:p>
    <w:p w14:paraId="7CC1CB0B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3. Электронно-библиотечная система РУКОНТ </w:t>
      </w:r>
      <w:hyperlink r:id="rId23" w:history="1">
        <w:r>
          <w:rPr>
            <w:rStyle w:val="ab"/>
            <w:sz w:val="24"/>
            <w:szCs w:val="24"/>
          </w:rPr>
          <w:t>https://lib.rucont.ru</w:t>
        </w:r>
      </w:hyperlink>
    </w:p>
    <w:p w14:paraId="319758C3" w14:textId="77777777" w:rsidR="00CA2ECF" w:rsidRDefault="00CA2ECF" w:rsidP="00CA2ECF">
      <w:pPr>
        <w:spacing w:after="160" w:line="259" w:lineRule="auto"/>
      </w:pPr>
      <w:r>
        <w:br w:type="page"/>
      </w:r>
    </w:p>
    <w:p w14:paraId="1634FCBF" w14:textId="77777777" w:rsidR="00CA2ECF" w:rsidRPr="00CD11CA" w:rsidRDefault="00CA2ECF" w:rsidP="00CA2ECF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09D0DEF1" w14:textId="77777777" w:rsidR="00CA2ECF" w:rsidRPr="004A5CE0" w:rsidRDefault="00CA2ECF" w:rsidP="00CA2ECF">
      <w:pPr>
        <w:pStyle w:val="a3"/>
        <w:numPr>
          <w:ilvl w:val="0"/>
          <w:numId w:val="37"/>
        </w:numPr>
        <w:shd w:val="clear" w:color="auto" w:fill="FFFFFF"/>
        <w:tabs>
          <w:tab w:val="left" w:pos="567"/>
          <w:tab w:val="left" w:pos="1276"/>
          <w:tab w:val="left" w:pos="1418"/>
        </w:tabs>
        <w:ind w:left="0" w:firstLine="709"/>
        <w:jc w:val="both"/>
        <w:rPr>
          <w:sz w:val="24"/>
          <w:szCs w:val="24"/>
        </w:rPr>
      </w:pPr>
      <w:r w:rsidRPr="004A5CE0">
        <w:rPr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4A5CE0">
        <w:rPr>
          <w:sz w:val="24"/>
          <w:szCs w:val="24"/>
        </w:rPr>
        <w:t>:</w:t>
      </w:r>
    </w:p>
    <w:p w14:paraId="2D0575D4" w14:textId="77777777" w:rsidR="00CA2ECF" w:rsidRPr="00CD11CA" w:rsidRDefault="00CA2ECF" w:rsidP="00CA2ECF">
      <w:pPr>
        <w:pStyle w:val="a6"/>
        <w:ind w:firstLine="709"/>
        <w:rPr>
          <w:i/>
          <w:sz w:val="24"/>
        </w:rPr>
      </w:pPr>
      <w:r w:rsidRPr="00CD11CA">
        <w:rPr>
          <w:i/>
          <w:sz w:val="24"/>
        </w:rPr>
        <w:t>8.1.перечень специализированных аудиторий (спортивных сооружений), имеющегося оборудования и инвентаря, компьютерной техники.</w:t>
      </w:r>
    </w:p>
    <w:p w14:paraId="45861B49" w14:textId="77777777" w:rsidR="00CA2ECF" w:rsidRPr="00CD11CA" w:rsidRDefault="00CA2ECF" w:rsidP="00CA2ECF">
      <w:pPr>
        <w:pStyle w:val="a6"/>
        <w:ind w:firstLine="709"/>
        <w:rPr>
          <w:b w:val="0"/>
          <w:sz w:val="24"/>
        </w:rPr>
      </w:pPr>
      <w:r w:rsidRPr="00CD11CA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14:paraId="44D18E1F" w14:textId="77777777" w:rsidR="00CA2ECF" w:rsidRDefault="00CA2ECF" w:rsidP="00CA2ECF">
      <w:pPr>
        <w:ind w:firstLine="720"/>
        <w:jc w:val="both"/>
        <w:rPr>
          <w:bCs/>
          <w:sz w:val="24"/>
          <w:szCs w:val="24"/>
        </w:rPr>
      </w:pPr>
      <w:r w:rsidRPr="00CD11CA">
        <w:rPr>
          <w:bCs/>
          <w:sz w:val="24"/>
          <w:szCs w:val="24"/>
        </w:rPr>
        <w:t xml:space="preserve">Занятия с использованием ПЭВМ проходят в компьютерных классах с программным обеспечением, отмеченным в разделах 7, </w:t>
      </w:r>
      <w:r>
        <w:rPr>
          <w:bCs/>
          <w:sz w:val="24"/>
          <w:szCs w:val="24"/>
        </w:rPr>
        <w:t>8</w:t>
      </w:r>
      <w:r w:rsidRPr="00CD11CA">
        <w:rPr>
          <w:bCs/>
          <w:sz w:val="24"/>
          <w:szCs w:val="24"/>
        </w:rPr>
        <w:t>: ауд. 104 (15), ауд. 225 (16), ауд. 229 (20), ауд. 231 (15).</w:t>
      </w:r>
    </w:p>
    <w:p w14:paraId="3646037E" w14:textId="77777777" w:rsidR="00CA2ECF" w:rsidRPr="00173512" w:rsidRDefault="00CA2ECF" w:rsidP="00CA2ECF">
      <w:pPr>
        <w:pStyle w:val="a3"/>
        <w:shd w:val="clear" w:color="auto" w:fill="FFFFFF"/>
        <w:tabs>
          <w:tab w:val="left" w:pos="1134"/>
          <w:tab w:val="left" w:pos="1276"/>
          <w:tab w:val="left" w:pos="1418"/>
        </w:tabs>
        <w:ind w:left="0" w:firstLine="709"/>
        <w:jc w:val="both"/>
        <w:rPr>
          <w:b/>
          <w:i/>
          <w:sz w:val="24"/>
          <w:szCs w:val="24"/>
        </w:rPr>
      </w:pPr>
      <w:r>
        <w:rPr>
          <w:b/>
          <w:i/>
          <w:color w:val="000000" w:themeColor="text1"/>
          <w:sz w:val="24"/>
          <w:szCs w:val="24"/>
        </w:rPr>
        <w:t xml:space="preserve">8.2 </w:t>
      </w:r>
      <w:r w:rsidRPr="0074631D">
        <w:rPr>
          <w:b/>
          <w:i/>
          <w:color w:val="000000" w:themeColor="text1"/>
          <w:sz w:val="24"/>
          <w:szCs w:val="24"/>
        </w:rPr>
        <w:t>Перечень информационных систем, используемых в образовательном процессе:</w:t>
      </w:r>
    </w:p>
    <w:p w14:paraId="3700D682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Официальный сайт MGAFK.RU (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единый личный кабинет обучающихся, расписание, учебные материалы.</w:t>
      </w:r>
    </w:p>
    <w:p w14:paraId="36321BFC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SAKAI (edu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тестирование студентов, учебные материалы.</w:t>
      </w:r>
    </w:p>
    <w:p w14:paraId="3B685575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Jitsi Meet (vks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истема видеоконференций.</w:t>
      </w:r>
    </w:p>
    <w:p w14:paraId="2CA34B36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>ProffMe (pruffme.com)</w:t>
      </w:r>
      <w:r w:rsidRPr="0074631D">
        <w:rPr>
          <w:b/>
          <w:color w:val="000000" w:themeColor="text1"/>
          <w:sz w:val="24"/>
          <w:szCs w:val="24"/>
        </w:rPr>
        <w:t xml:space="preserve"> -</w:t>
      </w:r>
      <w:r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ервис организации видеоконференцсвязи, вебинаров,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онлайн-конференций, интерактивные доски.</w:t>
      </w:r>
    </w:p>
    <w:p w14:paraId="0F892B11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Антиплагиат (antiplagiat.ru) - </w:t>
      </w:r>
      <w:r w:rsidRPr="0074631D">
        <w:rPr>
          <w:i/>
          <w:color w:val="000000" w:themeColor="text1"/>
          <w:sz w:val="24"/>
          <w:szCs w:val="24"/>
        </w:rPr>
        <w:t>система проверки текстов на плагиат.</w:t>
      </w:r>
    </w:p>
    <w:p w14:paraId="1C45D37D" w14:textId="77777777" w:rsidR="00CA2ECF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Яндекс.Формы (forms.yandex.ru) - </w:t>
      </w:r>
      <w:r w:rsidRPr="0074631D">
        <w:rPr>
          <w:i/>
          <w:color w:val="000000" w:themeColor="text1"/>
          <w:sz w:val="24"/>
          <w:szCs w:val="24"/>
        </w:rPr>
        <w:t>конструктор форм, опросов и тестов.</w:t>
      </w:r>
    </w:p>
    <w:p w14:paraId="3DCF319C" w14:textId="77777777" w:rsidR="00CA2ECF" w:rsidRPr="004F31DA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4F31DA">
        <w:rPr>
          <w:color w:val="000000" w:themeColor="text1"/>
          <w:sz w:val="24"/>
          <w:szCs w:val="24"/>
        </w:rPr>
        <w:t xml:space="preserve">MarkSQL (lib.mgafk.ru) - </w:t>
      </w:r>
      <w:r w:rsidRPr="004F31DA">
        <w:rPr>
          <w:i/>
          <w:color w:val="000000" w:themeColor="text1"/>
          <w:sz w:val="24"/>
          <w:szCs w:val="24"/>
        </w:rPr>
        <w:t>библиотечная система.</w:t>
      </w:r>
    </w:p>
    <w:p w14:paraId="50AF0749" w14:textId="77777777" w:rsidR="00CA2ECF" w:rsidRPr="00CD11CA" w:rsidRDefault="00CA2ECF" w:rsidP="00CA2ECF">
      <w:pPr>
        <w:ind w:firstLine="720"/>
        <w:jc w:val="both"/>
        <w:rPr>
          <w:b/>
          <w:bCs/>
          <w:i/>
          <w:sz w:val="24"/>
          <w:szCs w:val="24"/>
        </w:rPr>
      </w:pPr>
      <w:r w:rsidRPr="00CD11CA">
        <w:rPr>
          <w:b/>
          <w:bCs/>
          <w:i/>
          <w:sz w:val="24"/>
          <w:szCs w:val="24"/>
        </w:rPr>
        <w:t>8.</w:t>
      </w:r>
      <w:r>
        <w:rPr>
          <w:b/>
          <w:bCs/>
          <w:i/>
          <w:sz w:val="24"/>
          <w:szCs w:val="24"/>
        </w:rPr>
        <w:t>3</w:t>
      </w:r>
      <w:r w:rsidRPr="00CD11CA">
        <w:rPr>
          <w:b/>
          <w:bCs/>
          <w:i/>
          <w:sz w:val="24"/>
          <w:szCs w:val="24"/>
        </w:rPr>
        <w:t>. программное обеспечение</w:t>
      </w:r>
      <w:r>
        <w:rPr>
          <w:b/>
          <w:bCs/>
          <w:i/>
          <w:sz w:val="24"/>
          <w:szCs w:val="24"/>
        </w:rPr>
        <w:t xml:space="preserve"> дисциплины</w:t>
      </w:r>
    </w:p>
    <w:p w14:paraId="65B75EA6" w14:textId="77777777" w:rsidR="00CA2ECF" w:rsidRPr="00CD11CA" w:rsidRDefault="00CA2ECF" w:rsidP="00CA2ECF">
      <w:pPr>
        <w:ind w:firstLine="709"/>
        <w:jc w:val="both"/>
        <w:rPr>
          <w:bCs/>
          <w:sz w:val="24"/>
          <w:szCs w:val="24"/>
        </w:rPr>
      </w:pPr>
      <w:r w:rsidRPr="00CD11CA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11CA">
        <w:rPr>
          <w:bCs/>
          <w:sz w:val="24"/>
          <w:szCs w:val="24"/>
          <w:lang w:val="en-US"/>
        </w:rPr>
        <w:t>GYULGPL</w:t>
      </w:r>
      <w:r w:rsidRPr="00CD11CA">
        <w:rPr>
          <w:bCs/>
          <w:sz w:val="24"/>
          <w:szCs w:val="24"/>
        </w:rPr>
        <w:t xml:space="preserve"> </w:t>
      </w:r>
      <w:r w:rsidRPr="00CD11CA">
        <w:rPr>
          <w:bCs/>
          <w:sz w:val="24"/>
          <w:szCs w:val="24"/>
          <w:lang w:val="en-US"/>
        </w:rPr>
        <w:t>Libre</w:t>
      </w:r>
      <w:r w:rsidRPr="00CD11CA">
        <w:rPr>
          <w:bCs/>
          <w:sz w:val="24"/>
          <w:szCs w:val="24"/>
        </w:rPr>
        <w:t xml:space="preserve"> </w:t>
      </w:r>
      <w:r w:rsidRPr="00CD11CA">
        <w:rPr>
          <w:bCs/>
          <w:sz w:val="24"/>
          <w:szCs w:val="24"/>
          <w:lang w:val="en-US"/>
        </w:rPr>
        <w:t>Office</w:t>
      </w:r>
      <w:r w:rsidRPr="00CD11CA">
        <w:rPr>
          <w:bCs/>
          <w:sz w:val="24"/>
          <w:szCs w:val="24"/>
        </w:rPr>
        <w:t>.</w:t>
      </w:r>
    </w:p>
    <w:p w14:paraId="46B6EC0F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bookmarkStart w:id="0" w:name="_Hlk135230143"/>
      <w:r w:rsidRPr="00433A85">
        <w:rPr>
          <w:rFonts w:eastAsia="Calibri"/>
          <w:sz w:val="24"/>
          <w:szCs w:val="24"/>
        </w:rPr>
        <w:t xml:space="preserve">2) Цифровые образовательные технологии реализованы на основе Информационно-образовательной системы МГАФК (ИОС МГАФК). </w:t>
      </w:r>
    </w:p>
    <w:p w14:paraId="728AC88C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Состоит из 2 частей:</w:t>
      </w:r>
    </w:p>
    <w:p w14:paraId="513C9F8A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 ВКС МГАФК (</w:t>
      </w:r>
      <w:r w:rsidRPr="00433A85">
        <w:rPr>
          <w:rFonts w:eastAsia="Calibri"/>
          <w:sz w:val="24"/>
          <w:szCs w:val="24"/>
          <w:lang w:val="en-US"/>
        </w:rPr>
        <w:t>vks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– развернута на базе ПО с открытым кодом на платформе </w:t>
      </w:r>
      <w:r w:rsidRPr="00433A85">
        <w:rPr>
          <w:rFonts w:eastAsia="Calibri"/>
          <w:sz w:val="24"/>
          <w:szCs w:val="24"/>
          <w:lang w:val="en-US"/>
        </w:rPr>
        <w:t>Jitsi</w:t>
      </w:r>
      <w:r w:rsidRPr="00433A85">
        <w:rPr>
          <w:rFonts w:eastAsia="Calibri"/>
          <w:sz w:val="24"/>
          <w:szCs w:val="24"/>
        </w:rPr>
        <w:t xml:space="preserve"> </w:t>
      </w:r>
      <w:r w:rsidRPr="00433A85">
        <w:rPr>
          <w:rFonts w:eastAsia="Calibri"/>
          <w:sz w:val="24"/>
          <w:szCs w:val="24"/>
          <w:lang w:val="en-US"/>
        </w:rPr>
        <w:t>Meet</w:t>
      </w:r>
    </w:p>
    <w:p w14:paraId="1DC15491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 Образовательная платформа МГАФК (</w:t>
      </w:r>
      <w:r w:rsidRPr="00433A85">
        <w:rPr>
          <w:rFonts w:eastAsia="Calibri"/>
          <w:sz w:val="24"/>
          <w:szCs w:val="24"/>
          <w:lang w:val="en-US"/>
        </w:rPr>
        <w:t>edu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- развернута на базе ПО с открытым кодом </w:t>
      </w:r>
      <w:r w:rsidRPr="00433A85">
        <w:rPr>
          <w:rFonts w:eastAsia="Calibri"/>
          <w:sz w:val="24"/>
          <w:szCs w:val="24"/>
          <w:lang w:val="en-US"/>
        </w:rPr>
        <w:t>Sakai</w:t>
      </w:r>
    </w:p>
    <w:p w14:paraId="1CD5F394" w14:textId="77777777" w:rsidR="00CA2ECF" w:rsidRPr="00433A85" w:rsidRDefault="00CA2ECF" w:rsidP="00CA2ECF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 xml:space="preserve">Jitsi Meet – бесплатное программное обеспечение с открытым исходным кодом для проведения видеоконференций, защищенных шифрованием данных. </w:t>
      </w:r>
    </w:p>
    <w:p w14:paraId="56EE3162" w14:textId="77777777" w:rsidR="00CA2ECF" w:rsidRPr="00433A85" w:rsidRDefault="00CA2ECF" w:rsidP="00CA2ECF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>Функциональные возможности платформы:</w:t>
      </w:r>
    </w:p>
    <w:p w14:paraId="0AE9546C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езентация рабочего стола участникам видеоконференции</w:t>
      </w:r>
    </w:p>
    <w:p w14:paraId="34586237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иглашение к участию в видеоконференции с рассылки адреса доступа</w:t>
      </w:r>
    </w:p>
    <w:p w14:paraId="3DBCAD8D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Встроенный чат для обмена сообщениями между участниками видеоконференции</w:t>
      </w:r>
    </w:p>
    <w:p w14:paraId="0A5ABE56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функций:</w:t>
      </w:r>
    </w:p>
    <w:p w14:paraId="5644A0FD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 Сохранения чата и выгрузка в файл</w:t>
      </w:r>
    </w:p>
    <w:p w14:paraId="21E0E925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Записи и сохранения вебинара</w:t>
      </w:r>
    </w:p>
    <w:p w14:paraId="4C5D051C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ормального завершения видеозаписи при некорректном закрытии программы преподавателем</w:t>
      </w:r>
    </w:p>
    <w:p w14:paraId="2799E6C1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4. Отключения лишних элементов интерфейса</w:t>
      </w:r>
    </w:p>
    <w:p w14:paraId="56363CF3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5. Оповещения модератора о включении режима демонстрации экрана и остальных функций</w:t>
      </w:r>
    </w:p>
    <w:p w14:paraId="79CD1103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6. Предупреждения преподавателя об отсутствии презентации при записи демонстрации экрана</w:t>
      </w:r>
    </w:p>
    <w:p w14:paraId="4B129F05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lastRenderedPageBreak/>
        <w:t xml:space="preserve">Sakai представляет собой набор программных инструментов, предназначенных для обеспечения помощи преподавателям и студентам в поддержке очного учебного процесса или организации дистанционного обучения; кроме того, Sakai служит средой для взаимодействия исследовательских и иных групп. При работе с учебными курсами Sakai предоставляет дополнительные возможности для интенсификации и повышения эффективности процесса преподавания и обучения. Для организации совместной работы в Sakai реализован набор инструментов, обеспечивающих коммуникацию и групповую деятельность как на рабочем месте, так и удаленно. </w:t>
      </w:r>
    </w:p>
    <w:p w14:paraId="246B5145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процедур и функций:</w:t>
      </w:r>
    </w:p>
    <w:p w14:paraId="44197E5C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 xml:space="preserve">1. Доработка внешнего вида пользовательского интерфейса ПО </w:t>
      </w:r>
    </w:p>
    <w:p w14:paraId="21117567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Редактирование и устранение недочетов при автоматическом переводе с английского языка</w:t>
      </w:r>
    </w:p>
    <w:p w14:paraId="35D1AC10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астройка функциональных блоков ПО Сакай: Тесты, Задания, Занятия, Учебные материалы, Оценки.</w:t>
      </w:r>
    </w:p>
    <w:bookmarkEnd w:id="0"/>
    <w:p w14:paraId="47C2ABC4" w14:textId="77777777" w:rsidR="00CA2ECF" w:rsidRPr="00CD11CA" w:rsidRDefault="00CA2ECF" w:rsidP="00CA2ECF">
      <w:pPr>
        <w:ind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3</w:t>
      </w:r>
      <w:r w:rsidRPr="00CD11CA">
        <w:rPr>
          <w:bCs/>
          <w:sz w:val="24"/>
          <w:szCs w:val="24"/>
        </w:rPr>
        <w:t>) Программа статистической обработки информации SPSS.</w:t>
      </w:r>
    </w:p>
    <w:p w14:paraId="124462C3" w14:textId="77777777" w:rsidR="00CA2ECF" w:rsidRPr="004A5CE0" w:rsidRDefault="00CA2ECF" w:rsidP="00CA2ECF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4A5CE0">
        <w:rPr>
          <w:b/>
          <w:i/>
          <w:spacing w:val="-1"/>
          <w:sz w:val="24"/>
          <w:szCs w:val="24"/>
        </w:rPr>
        <w:t>8.</w:t>
      </w:r>
      <w:r>
        <w:rPr>
          <w:b/>
          <w:i/>
          <w:spacing w:val="-1"/>
          <w:sz w:val="24"/>
          <w:szCs w:val="24"/>
        </w:rPr>
        <w:t>4</w:t>
      </w:r>
      <w:r w:rsidRPr="004A5CE0">
        <w:rPr>
          <w:b/>
          <w:spacing w:val="-1"/>
          <w:sz w:val="24"/>
          <w:szCs w:val="24"/>
        </w:rPr>
        <w:t xml:space="preserve"> </w:t>
      </w:r>
      <w:r w:rsidRPr="004A5CE0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4A5CE0">
        <w:rPr>
          <w:b/>
          <w:i/>
          <w:sz w:val="24"/>
          <w:szCs w:val="24"/>
        </w:rPr>
        <w:t xml:space="preserve">и </w:t>
      </w:r>
      <w:r w:rsidRPr="004A5CE0">
        <w:rPr>
          <w:b/>
          <w:i/>
          <w:spacing w:val="-1"/>
          <w:sz w:val="24"/>
          <w:szCs w:val="24"/>
        </w:rPr>
        <w:t xml:space="preserve">обучающимися </w:t>
      </w:r>
      <w:r w:rsidRPr="004A5CE0">
        <w:rPr>
          <w:b/>
          <w:i/>
          <w:sz w:val="24"/>
          <w:szCs w:val="24"/>
        </w:rPr>
        <w:t xml:space="preserve">с ограниченными </w:t>
      </w:r>
      <w:r w:rsidRPr="004A5CE0">
        <w:rPr>
          <w:b/>
          <w:i/>
          <w:spacing w:val="-1"/>
          <w:sz w:val="24"/>
          <w:szCs w:val="24"/>
        </w:rPr>
        <w:t>возможностями здоровья</w:t>
      </w:r>
      <w:r w:rsidRPr="004A5CE0">
        <w:rPr>
          <w:spacing w:val="-1"/>
          <w:sz w:val="24"/>
          <w:szCs w:val="24"/>
        </w:rPr>
        <w:t xml:space="preserve"> осуществляется </w:t>
      </w:r>
      <w:r w:rsidRPr="004A5CE0">
        <w:rPr>
          <w:sz w:val="24"/>
          <w:szCs w:val="24"/>
        </w:rPr>
        <w:t xml:space="preserve">с </w:t>
      </w:r>
      <w:r w:rsidRPr="004A5CE0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4A5CE0">
        <w:rPr>
          <w:sz w:val="24"/>
          <w:szCs w:val="24"/>
        </w:rPr>
        <w:t xml:space="preserve"> и </w:t>
      </w:r>
      <w:r w:rsidRPr="004A5CE0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4A5CE0">
        <w:rPr>
          <w:spacing w:val="-2"/>
          <w:sz w:val="24"/>
          <w:szCs w:val="24"/>
        </w:rPr>
        <w:t xml:space="preserve">доступ </w:t>
      </w:r>
      <w:r w:rsidRPr="004A5CE0">
        <w:rPr>
          <w:sz w:val="24"/>
          <w:szCs w:val="24"/>
        </w:rPr>
        <w:t xml:space="preserve">в </w:t>
      </w:r>
      <w:r w:rsidRPr="004A5CE0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4A5CE0">
        <w:rPr>
          <w:sz w:val="24"/>
          <w:szCs w:val="24"/>
        </w:rPr>
        <w:t xml:space="preserve">на 1 этаже главного здания. </w:t>
      </w:r>
      <w:r w:rsidRPr="004A5CE0">
        <w:rPr>
          <w:spacing w:val="-1"/>
          <w:sz w:val="24"/>
          <w:szCs w:val="24"/>
        </w:rPr>
        <w:t xml:space="preserve">Созданы следующие специальные условия: </w:t>
      </w:r>
    </w:p>
    <w:p w14:paraId="648D7D2C" w14:textId="77777777" w:rsidR="00CA2ECF" w:rsidRPr="004A5CE0" w:rsidRDefault="00CA2ECF" w:rsidP="00CA2ECF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>8.</w:t>
      </w:r>
      <w:r>
        <w:rPr>
          <w:i/>
          <w:iCs/>
          <w:sz w:val="24"/>
          <w:szCs w:val="24"/>
        </w:rPr>
        <w:t>4</w:t>
      </w:r>
      <w:r w:rsidRPr="004A5CE0">
        <w:rPr>
          <w:i/>
          <w:iCs/>
          <w:sz w:val="24"/>
          <w:szCs w:val="24"/>
        </w:rPr>
        <w:t xml:space="preserve">.1. для </w:t>
      </w:r>
      <w:r w:rsidRPr="004A5CE0">
        <w:rPr>
          <w:i/>
          <w:iCs/>
          <w:spacing w:val="-1"/>
          <w:sz w:val="24"/>
          <w:szCs w:val="24"/>
        </w:rPr>
        <w:t xml:space="preserve">инвалидов </w:t>
      </w:r>
      <w:r w:rsidRPr="004A5CE0">
        <w:rPr>
          <w:i/>
          <w:iCs/>
          <w:sz w:val="24"/>
          <w:szCs w:val="24"/>
        </w:rPr>
        <w:t>и лиц с</w:t>
      </w:r>
      <w:r w:rsidRPr="004A5CE0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4A5CE0">
        <w:rPr>
          <w:i/>
          <w:iCs/>
          <w:sz w:val="24"/>
          <w:szCs w:val="24"/>
        </w:rPr>
        <w:t xml:space="preserve"> здоровья по зрению:</w:t>
      </w:r>
    </w:p>
    <w:p w14:paraId="2307F2E1" w14:textId="77777777" w:rsidR="00CA2ECF" w:rsidRPr="004A5CE0" w:rsidRDefault="00CA2ECF" w:rsidP="00CA2ECF">
      <w:pPr>
        <w:ind w:firstLine="709"/>
        <w:jc w:val="both"/>
        <w:rPr>
          <w:spacing w:val="-1"/>
          <w:sz w:val="24"/>
          <w:szCs w:val="24"/>
        </w:rPr>
      </w:pPr>
      <w:r w:rsidRPr="004A5CE0">
        <w:rPr>
          <w:i/>
          <w:iCs/>
          <w:sz w:val="24"/>
          <w:szCs w:val="24"/>
        </w:rPr>
        <w:t xml:space="preserve">- </w:t>
      </w:r>
      <w:r w:rsidRPr="004A5CE0">
        <w:rPr>
          <w:iCs/>
          <w:sz w:val="24"/>
          <w:szCs w:val="24"/>
        </w:rPr>
        <w:t>о</w:t>
      </w:r>
      <w:r w:rsidRPr="004A5CE0">
        <w:rPr>
          <w:spacing w:val="-1"/>
          <w:sz w:val="24"/>
          <w:szCs w:val="24"/>
        </w:rPr>
        <w:t xml:space="preserve">беспечен доступ </w:t>
      </w:r>
      <w:r w:rsidRPr="004A5CE0">
        <w:rPr>
          <w:sz w:val="24"/>
          <w:szCs w:val="24"/>
        </w:rPr>
        <w:t xml:space="preserve">обучающихся, </w:t>
      </w:r>
      <w:r w:rsidRPr="004A5CE0">
        <w:rPr>
          <w:spacing w:val="-1"/>
          <w:sz w:val="24"/>
          <w:szCs w:val="24"/>
        </w:rPr>
        <w:t xml:space="preserve">являющихся слепыми или слабовидящими </w:t>
      </w:r>
      <w:r w:rsidRPr="004A5CE0">
        <w:rPr>
          <w:sz w:val="24"/>
          <w:szCs w:val="24"/>
        </w:rPr>
        <w:t xml:space="preserve">к </w:t>
      </w:r>
      <w:r w:rsidRPr="004A5CE0">
        <w:rPr>
          <w:spacing w:val="-1"/>
          <w:sz w:val="24"/>
          <w:szCs w:val="24"/>
        </w:rPr>
        <w:t>зданиям Академии;</w:t>
      </w:r>
    </w:p>
    <w:p w14:paraId="02FD58D1" w14:textId="77777777" w:rsidR="00CA2ECF" w:rsidRPr="004A5CE0" w:rsidRDefault="00CA2ECF" w:rsidP="00CA2ECF">
      <w:pPr>
        <w:ind w:firstLine="709"/>
        <w:jc w:val="both"/>
        <w:rPr>
          <w:sz w:val="24"/>
          <w:szCs w:val="24"/>
        </w:rPr>
      </w:pPr>
      <w:r w:rsidRPr="004A5CE0">
        <w:rPr>
          <w:spacing w:val="-1"/>
          <w:sz w:val="24"/>
          <w:szCs w:val="24"/>
        </w:rPr>
        <w:t xml:space="preserve">- </w:t>
      </w:r>
      <w:r w:rsidRPr="004A5CE0">
        <w:rPr>
          <w:iCs/>
          <w:sz w:val="24"/>
          <w:szCs w:val="24"/>
        </w:rPr>
        <w:t>э</w:t>
      </w:r>
      <w:r w:rsidRPr="004A5CE0">
        <w:rPr>
          <w:sz w:val="24"/>
          <w:szCs w:val="24"/>
        </w:rPr>
        <w:t>лектронный видео увеличитель "ONYX Deskset HD 22 (в полной комплектации);</w:t>
      </w:r>
    </w:p>
    <w:p w14:paraId="4C44EA72" w14:textId="77777777" w:rsidR="00CA2ECF" w:rsidRPr="004A5CE0" w:rsidRDefault="00CA2ECF" w:rsidP="00CA2ECF">
      <w:pPr>
        <w:ind w:firstLine="709"/>
        <w:jc w:val="both"/>
        <w:rPr>
          <w:sz w:val="24"/>
          <w:szCs w:val="24"/>
        </w:rPr>
      </w:pPr>
      <w:r w:rsidRPr="004A5CE0">
        <w:rPr>
          <w:b/>
          <w:sz w:val="24"/>
          <w:szCs w:val="24"/>
        </w:rPr>
        <w:t xml:space="preserve">- </w:t>
      </w:r>
      <w:r w:rsidRPr="004A5CE0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4A5CE0">
        <w:rPr>
          <w:sz w:val="24"/>
          <w:szCs w:val="24"/>
        </w:rPr>
        <w:t xml:space="preserve"> </w:t>
      </w:r>
    </w:p>
    <w:p w14:paraId="0AE2EAD1" w14:textId="77777777" w:rsidR="00CA2ECF" w:rsidRPr="004A5CE0" w:rsidRDefault="00CA2ECF" w:rsidP="00CA2ECF">
      <w:pPr>
        <w:ind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b/>
          <w:sz w:val="24"/>
          <w:szCs w:val="24"/>
        </w:rPr>
        <w:t>-</w:t>
      </w:r>
      <w:r w:rsidRPr="004A5CE0">
        <w:rPr>
          <w:sz w:val="24"/>
          <w:szCs w:val="24"/>
        </w:rPr>
        <w:t xml:space="preserve"> принтер Брайля; </w:t>
      </w:r>
    </w:p>
    <w:p w14:paraId="3E56FE69" w14:textId="77777777" w:rsidR="00CA2ECF" w:rsidRPr="004A5CE0" w:rsidRDefault="00CA2ECF" w:rsidP="00CA2ECF">
      <w:pPr>
        <w:ind w:firstLine="709"/>
        <w:jc w:val="both"/>
        <w:rPr>
          <w:sz w:val="24"/>
          <w:szCs w:val="24"/>
          <w:shd w:val="clear" w:color="auto" w:fill="FEFEFE"/>
        </w:rPr>
      </w:pPr>
      <w:r w:rsidRPr="004A5CE0">
        <w:rPr>
          <w:b/>
          <w:sz w:val="24"/>
          <w:szCs w:val="24"/>
          <w:shd w:val="clear" w:color="auto" w:fill="FFFFFF"/>
        </w:rPr>
        <w:t xml:space="preserve">- </w:t>
      </w:r>
      <w:r w:rsidRPr="004A5CE0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4A5CE0">
        <w:rPr>
          <w:b/>
          <w:sz w:val="24"/>
          <w:szCs w:val="24"/>
          <w:shd w:val="clear" w:color="auto" w:fill="FFFFFF"/>
        </w:rPr>
        <w:t xml:space="preserve"> </w:t>
      </w:r>
    </w:p>
    <w:p w14:paraId="2A6ADB9C" w14:textId="77777777" w:rsidR="00CA2ECF" w:rsidRPr="004A5CE0" w:rsidRDefault="00CA2ECF" w:rsidP="00CA2ECF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>8.</w:t>
      </w:r>
      <w:r>
        <w:rPr>
          <w:i/>
          <w:iCs/>
          <w:sz w:val="24"/>
          <w:szCs w:val="24"/>
        </w:rPr>
        <w:t>4</w:t>
      </w:r>
      <w:r w:rsidRPr="004A5CE0">
        <w:rPr>
          <w:i/>
          <w:iCs/>
          <w:sz w:val="24"/>
          <w:szCs w:val="24"/>
        </w:rPr>
        <w:t xml:space="preserve">.2. для </w:t>
      </w:r>
      <w:r w:rsidRPr="004A5CE0">
        <w:rPr>
          <w:i/>
          <w:iCs/>
          <w:spacing w:val="-1"/>
          <w:sz w:val="24"/>
          <w:szCs w:val="24"/>
        </w:rPr>
        <w:t xml:space="preserve">инвалидов </w:t>
      </w:r>
      <w:r w:rsidRPr="004A5CE0">
        <w:rPr>
          <w:i/>
          <w:iCs/>
          <w:sz w:val="24"/>
          <w:szCs w:val="24"/>
        </w:rPr>
        <w:t>и лиц с</w:t>
      </w:r>
      <w:r w:rsidRPr="004A5CE0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4A5CE0">
        <w:rPr>
          <w:i/>
          <w:iCs/>
          <w:sz w:val="24"/>
          <w:szCs w:val="24"/>
        </w:rPr>
        <w:t xml:space="preserve"> здоровья по слуху:</w:t>
      </w:r>
    </w:p>
    <w:p w14:paraId="6077C4DD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 xml:space="preserve">- </w:t>
      </w:r>
      <w:r w:rsidRPr="004A5CE0">
        <w:rPr>
          <w:sz w:val="24"/>
          <w:szCs w:val="24"/>
        </w:rPr>
        <w:t>акустическая система</w:t>
      </w:r>
      <w:r w:rsidRPr="004A5CE0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14:paraId="6DC84047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i/>
          <w:iCs/>
          <w:sz w:val="24"/>
          <w:szCs w:val="24"/>
        </w:rPr>
        <w:t xml:space="preserve">- </w:t>
      </w:r>
      <w:r w:rsidRPr="004A5CE0">
        <w:rPr>
          <w:sz w:val="24"/>
          <w:szCs w:val="24"/>
          <w:shd w:val="clear" w:color="auto" w:fill="FFFFFF"/>
        </w:rPr>
        <w:t xml:space="preserve">«ElBrailleW14J G2; </w:t>
      </w:r>
    </w:p>
    <w:p w14:paraId="3656D682" w14:textId="77777777" w:rsidR="00CA2ECF" w:rsidRPr="004A5CE0" w:rsidRDefault="00CA2ECF" w:rsidP="00CA2ECF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b/>
          <w:sz w:val="24"/>
          <w:szCs w:val="24"/>
          <w:shd w:val="clear" w:color="auto" w:fill="FFFFFF"/>
        </w:rPr>
        <w:t>-</w:t>
      </w:r>
      <w:r w:rsidRPr="004A5CE0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14:paraId="3C7016AA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sz w:val="24"/>
          <w:szCs w:val="24"/>
          <w:shd w:val="clear" w:color="auto" w:fill="FFFFFF"/>
        </w:rPr>
        <w:t>- FM-передатчик AMIGO T31;</w:t>
      </w:r>
    </w:p>
    <w:p w14:paraId="33223EA4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14:paraId="43C9ECF9" w14:textId="77777777" w:rsidR="00CA2ECF" w:rsidRPr="004A5CE0" w:rsidRDefault="00CA2ECF" w:rsidP="00CA2ECF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>8.</w:t>
      </w:r>
      <w:r>
        <w:rPr>
          <w:i/>
          <w:iCs/>
          <w:sz w:val="24"/>
          <w:szCs w:val="24"/>
        </w:rPr>
        <w:t>4</w:t>
      </w:r>
      <w:r w:rsidRPr="004A5CE0">
        <w:rPr>
          <w:i/>
          <w:iCs/>
          <w:sz w:val="24"/>
          <w:szCs w:val="24"/>
        </w:rPr>
        <w:t xml:space="preserve">.3. для </w:t>
      </w:r>
      <w:r w:rsidRPr="004A5CE0">
        <w:rPr>
          <w:i/>
          <w:iCs/>
          <w:spacing w:val="-1"/>
          <w:sz w:val="24"/>
          <w:szCs w:val="24"/>
        </w:rPr>
        <w:t xml:space="preserve">инвалидов </w:t>
      </w:r>
      <w:r w:rsidRPr="004A5CE0">
        <w:rPr>
          <w:i/>
          <w:iCs/>
          <w:sz w:val="24"/>
          <w:szCs w:val="24"/>
        </w:rPr>
        <w:t xml:space="preserve">и лиц с </w:t>
      </w:r>
      <w:r w:rsidRPr="004A5CE0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4A5CE0">
        <w:rPr>
          <w:i/>
          <w:iCs/>
          <w:sz w:val="24"/>
          <w:szCs w:val="24"/>
        </w:rPr>
        <w:t>аппарата:</w:t>
      </w:r>
    </w:p>
    <w:p w14:paraId="3494ECAA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 xml:space="preserve">- </w:t>
      </w:r>
      <w:r w:rsidRPr="004A5CE0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14:paraId="30A7CDD1" w14:textId="77777777" w:rsidR="00D84804" w:rsidRPr="00CC2C55" w:rsidRDefault="00D84804">
      <w:pPr>
        <w:spacing w:line="276" w:lineRule="auto"/>
        <w:jc w:val="both"/>
        <w:rPr>
          <w:i/>
          <w:sz w:val="24"/>
          <w:szCs w:val="24"/>
        </w:rPr>
      </w:pPr>
    </w:p>
    <w:p w14:paraId="308FA07F" w14:textId="77777777" w:rsidR="00D84804" w:rsidRPr="00CC2C55" w:rsidRDefault="00D84804">
      <w:pPr>
        <w:jc w:val="right"/>
        <w:rPr>
          <w:i/>
          <w:sz w:val="24"/>
          <w:szCs w:val="24"/>
        </w:rPr>
        <w:sectPr w:rsidR="00D84804" w:rsidRP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3843656" w14:textId="77777777" w:rsidR="00824031" w:rsidRPr="00BD565D" w:rsidRDefault="00824031" w:rsidP="00824031">
      <w:pPr>
        <w:jc w:val="right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lastRenderedPageBreak/>
        <w:t xml:space="preserve">Приложение к Рабочей программе дисциплины </w:t>
      </w:r>
    </w:p>
    <w:p w14:paraId="72255229" w14:textId="269C9803" w:rsidR="00824031" w:rsidRPr="00824031" w:rsidRDefault="00824031" w:rsidP="00824031">
      <w:pPr>
        <w:jc w:val="right"/>
        <w:rPr>
          <w:b/>
          <w:i/>
          <w:sz w:val="24"/>
          <w:szCs w:val="24"/>
        </w:rPr>
      </w:pPr>
      <w:r w:rsidRPr="00824031">
        <w:rPr>
          <w:b/>
          <w:i/>
          <w:sz w:val="24"/>
          <w:szCs w:val="24"/>
        </w:rPr>
        <w:t>«</w:t>
      </w:r>
      <w:r w:rsidRPr="00824031">
        <w:rPr>
          <w:rFonts w:cs="Tahoma"/>
          <w:b/>
          <w:i/>
          <w:color w:val="000000"/>
          <w:sz w:val="24"/>
          <w:szCs w:val="24"/>
        </w:rPr>
        <w:t>Методы математической статистики в психологии и педагогике</w:t>
      </w:r>
      <w:r w:rsidRPr="00824031">
        <w:rPr>
          <w:b/>
          <w:i/>
          <w:sz w:val="24"/>
          <w:szCs w:val="24"/>
        </w:rPr>
        <w:t>»</w:t>
      </w:r>
    </w:p>
    <w:p w14:paraId="48BFDF8C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03EFDE25" w14:textId="77777777" w:rsidR="00913CAF" w:rsidRPr="00BD565D" w:rsidRDefault="00913CAF" w:rsidP="00913CAF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Министерство спорта Российской Федерации </w:t>
      </w:r>
    </w:p>
    <w:p w14:paraId="2429F494" w14:textId="77777777" w:rsidR="00913CAF" w:rsidRPr="00BD565D" w:rsidRDefault="00913CAF" w:rsidP="00913CAF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>Федеральное государственное бюджетное образовательное учреждение</w:t>
      </w:r>
      <w:r>
        <w:rPr>
          <w:sz w:val="24"/>
          <w:szCs w:val="24"/>
        </w:rPr>
        <w:br/>
      </w:r>
      <w:r w:rsidRPr="00BD565D">
        <w:rPr>
          <w:sz w:val="24"/>
          <w:szCs w:val="24"/>
        </w:rPr>
        <w:t>высшего образования</w:t>
      </w:r>
    </w:p>
    <w:p w14:paraId="7898A203" w14:textId="77777777" w:rsidR="00913CAF" w:rsidRDefault="00913CAF" w:rsidP="00913CAF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14:paraId="128C3B8A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28D4C6B8" w14:textId="77777777" w:rsidR="00913CAF" w:rsidRPr="00BD565D" w:rsidRDefault="00913CAF" w:rsidP="00913CAF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Кафедра </w:t>
      </w:r>
      <w:r w:rsidRPr="00BD565D">
        <w:rPr>
          <w:sz w:val="24"/>
          <w:szCs w:val="24"/>
          <w:u w:val="single"/>
        </w:rPr>
        <w:t>Биомеханики и информационных технологий</w:t>
      </w:r>
    </w:p>
    <w:p w14:paraId="05D8536B" w14:textId="77777777" w:rsidR="00913CAF" w:rsidRPr="00BD565D" w:rsidRDefault="00913CAF" w:rsidP="00913CAF">
      <w:pPr>
        <w:pBdr>
          <w:bottom w:val="single" w:sz="12" w:space="0" w:color="auto"/>
        </w:pBdr>
        <w:jc w:val="center"/>
        <w:rPr>
          <w:sz w:val="24"/>
          <w:szCs w:val="24"/>
        </w:rPr>
      </w:pPr>
    </w:p>
    <w:p w14:paraId="5704E9CA" w14:textId="77777777" w:rsidR="00913CAF" w:rsidRPr="00BD565D" w:rsidRDefault="00913CAF" w:rsidP="00913CAF">
      <w:pPr>
        <w:jc w:val="right"/>
        <w:rPr>
          <w:sz w:val="24"/>
          <w:szCs w:val="24"/>
        </w:rPr>
      </w:pPr>
    </w:p>
    <w:p w14:paraId="314E57E9" w14:textId="77777777" w:rsidR="00A97200" w:rsidRPr="00C42E4D" w:rsidRDefault="00A97200" w:rsidP="00A97200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>УТВЕРЖДЕНО</w:t>
      </w:r>
    </w:p>
    <w:p w14:paraId="258F6003" w14:textId="77777777" w:rsidR="00A97200" w:rsidRPr="00C42E4D" w:rsidRDefault="00A97200" w:rsidP="00A97200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 xml:space="preserve">решением Учебно-методической комиссии     </w:t>
      </w:r>
    </w:p>
    <w:p w14:paraId="086308D1" w14:textId="2F1CA239" w:rsidR="00A97200" w:rsidRPr="00C42E4D" w:rsidRDefault="00A97200" w:rsidP="00A97200">
      <w:pPr>
        <w:jc w:val="right"/>
        <w:rPr>
          <w:sz w:val="24"/>
          <w:szCs w:val="24"/>
        </w:rPr>
      </w:pPr>
      <w:r w:rsidRPr="00B51FAF">
        <w:rPr>
          <w:sz w:val="24"/>
          <w:szCs w:val="24"/>
        </w:rPr>
        <w:t>протокол № 12/2</w:t>
      </w:r>
      <w:r w:rsidR="00B25C8B">
        <w:rPr>
          <w:sz w:val="24"/>
          <w:szCs w:val="24"/>
        </w:rPr>
        <w:t>4</w:t>
      </w:r>
      <w:r w:rsidRPr="006A5140">
        <w:rPr>
          <w:color w:val="FF0000"/>
          <w:sz w:val="24"/>
          <w:szCs w:val="24"/>
        </w:rPr>
        <w:t xml:space="preserve"> </w:t>
      </w:r>
      <w:r>
        <w:rPr>
          <w:sz w:val="24"/>
          <w:szCs w:val="24"/>
        </w:rPr>
        <w:t>от «19» мая 2025</w:t>
      </w:r>
      <w:r w:rsidRPr="00C42E4D">
        <w:rPr>
          <w:sz w:val="24"/>
          <w:szCs w:val="24"/>
        </w:rPr>
        <w:t xml:space="preserve"> г.</w:t>
      </w:r>
    </w:p>
    <w:p w14:paraId="5A55F677" w14:textId="77777777" w:rsidR="00A97200" w:rsidRPr="00C42E4D" w:rsidRDefault="00A97200" w:rsidP="00A97200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 xml:space="preserve">Председатель УМК, </w:t>
      </w:r>
    </w:p>
    <w:p w14:paraId="2EDD2A71" w14:textId="77777777" w:rsidR="00A97200" w:rsidRPr="00C42E4D" w:rsidRDefault="00A97200" w:rsidP="00A97200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>проректор по учебной работе</w:t>
      </w:r>
    </w:p>
    <w:p w14:paraId="75B20A83" w14:textId="78882A76" w:rsidR="00A97200" w:rsidRPr="00C42E4D" w:rsidRDefault="00A97200" w:rsidP="00A97200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>___________________А.П.</w:t>
      </w:r>
      <w:r w:rsidR="00B25C8B">
        <w:rPr>
          <w:sz w:val="24"/>
          <w:szCs w:val="24"/>
        </w:rPr>
        <w:t xml:space="preserve"> </w:t>
      </w:r>
      <w:bookmarkStart w:id="1" w:name="_GoBack"/>
      <w:bookmarkEnd w:id="1"/>
      <w:r w:rsidRPr="00C42E4D">
        <w:rPr>
          <w:sz w:val="24"/>
          <w:szCs w:val="24"/>
        </w:rPr>
        <w:t>Морозов</w:t>
      </w:r>
    </w:p>
    <w:p w14:paraId="4A4A3F25" w14:textId="77777777" w:rsidR="00A97200" w:rsidRPr="00BD565D" w:rsidRDefault="00A97200" w:rsidP="00A97200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>«</w:t>
      </w:r>
      <w:r>
        <w:rPr>
          <w:sz w:val="24"/>
          <w:szCs w:val="24"/>
        </w:rPr>
        <w:t>19</w:t>
      </w:r>
      <w:r w:rsidRPr="00C42E4D">
        <w:rPr>
          <w:sz w:val="24"/>
          <w:szCs w:val="24"/>
        </w:rPr>
        <w:t xml:space="preserve">» </w:t>
      </w:r>
      <w:r>
        <w:rPr>
          <w:sz w:val="24"/>
          <w:szCs w:val="24"/>
        </w:rPr>
        <w:t>мая</w:t>
      </w:r>
      <w:r w:rsidRPr="00C42E4D">
        <w:rPr>
          <w:sz w:val="24"/>
          <w:szCs w:val="24"/>
        </w:rPr>
        <w:t xml:space="preserve"> </w:t>
      </w:r>
      <w:r>
        <w:rPr>
          <w:sz w:val="24"/>
          <w:szCs w:val="24"/>
        </w:rPr>
        <w:t>2025</w:t>
      </w:r>
      <w:r w:rsidRPr="00C42E4D">
        <w:rPr>
          <w:sz w:val="24"/>
          <w:szCs w:val="24"/>
        </w:rPr>
        <w:t xml:space="preserve"> г.</w:t>
      </w:r>
    </w:p>
    <w:p w14:paraId="107D4CEB" w14:textId="77777777" w:rsidR="00913CAF" w:rsidRPr="00BD565D" w:rsidRDefault="00913CAF" w:rsidP="00913CAF">
      <w:pPr>
        <w:jc w:val="right"/>
        <w:rPr>
          <w:sz w:val="24"/>
          <w:szCs w:val="24"/>
        </w:rPr>
      </w:pPr>
    </w:p>
    <w:p w14:paraId="31FCA02C" w14:textId="77777777" w:rsidR="00913CAF" w:rsidRPr="00BD565D" w:rsidRDefault="00913CAF" w:rsidP="00913CAF">
      <w:pPr>
        <w:jc w:val="right"/>
        <w:rPr>
          <w:sz w:val="24"/>
          <w:szCs w:val="24"/>
        </w:rPr>
      </w:pPr>
    </w:p>
    <w:p w14:paraId="439998CB" w14:textId="77777777" w:rsidR="00913CAF" w:rsidRPr="00BD565D" w:rsidRDefault="00913CAF" w:rsidP="00913CAF">
      <w:pPr>
        <w:jc w:val="center"/>
        <w:rPr>
          <w:b/>
          <w:bCs/>
          <w:sz w:val="24"/>
          <w:szCs w:val="24"/>
        </w:rPr>
      </w:pPr>
      <w:r w:rsidRPr="00BD565D">
        <w:rPr>
          <w:b/>
          <w:bCs/>
          <w:sz w:val="24"/>
          <w:szCs w:val="24"/>
        </w:rPr>
        <w:t>Фонд оценочных средств</w:t>
      </w:r>
    </w:p>
    <w:p w14:paraId="7687714B" w14:textId="77777777" w:rsidR="00913CAF" w:rsidRPr="00BD565D" w:rsidRDefault="00913CAF" w:rsidP="00913CAF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по дисциплине </w:t>
      </w:r>
    </w:p>
    <w:p w14:paraId="4629FD20" w14:textId="77777777" w:rsidR="00824031" w:rsidRPr="00CC2C55" w:rsidRDefault="00824031" w:rsidP="00824031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Методы м</w:t>
      </w:r>
      <w:r w:rsidRPr="00CC2C55">
        <w:rPr>
          <w:b/>
          <w:sz w:val="24"/>
          <w:szCs w:val="24"/>
        </w:rPr>
        <w:t>атематическ</w:t>
      </w:r>
      <w:r>
        <w:rPr>
          <w:b/>
          <w:sz w:val="24"/>
          <w:szCs w:val="24"/>
        </w:rPr>
        <w:t>ой</w:t>
      </w:r>
      <w:r w:rsidRPr="00CC2C55">
        <w:rPr>
          <w:b/>
          <w:sz w:val="24"/>
          <w:szCs w:val="24"/>
        </w:rPr>
        <w:t xml:space="preserve"> статистик</w:t>
      </w:r>
      <w:r>
        <w:rPr>
          <w:b/>
          <w:sz w:val="24"/>
          <w:szCs w:val="24"/>
        </w:rPr>
        <w:t>и</w:t>
      </w:r>
      <w:r w:rsidRPr="00CC2C55">
        <w:rPr>
          <w:b/>
          <w:sz w:val="24"/>
          <w:szCs w:val="24"/>
        </w:rPr>
        <w:t xml:space="preserve"> в психологии и педагогике</w:t>
      </w:r>
    </w:p>
    <w:p w14:paraId="7CC4BF06" w14:textId="77777777" w:rsidR="00824031" w:rsidRPr="00BD565D" w:rsidRDefault="00824031" w:rsidP="00824031">
      <w:pPr>
        <w:jc w:val="center"/>
        <w:rPr>
          <w:sz w:val="24"/>
          <w:szCs w:val="24"/>
        </w:rPr>
      </w:pPr>
    </w:p>
    <w:p w14:paraId="35452351" w14:textId="52959385" w:rsidR="00824031" w:rsidRPr="00824031" w:rsidRDefault="00824031" w:rsidP="00824031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Направление подготовки: </w:t>
      </w:r>
      <w:r w:rsidRPr="00CC2C55">
        <w:rPr>
          <w:rFonts w:cs="Tahoma"/>
          <w:b/>
          <w:color w:val="000000"/>
          <w:sz w:val="24"/>
          <w:szCs w:val="24"/>
        </w:rPr>
        <w:t>44.03.02 Психолого-педагогическое образование</w:t>
      </w:r>
    </w:p>
    <w:p w14:paraId="3868BD2F" w14:textId="77777777" w:rsidR="00824031" w:rsidRPr="00BD565D" w:rsidRDefault="00824031" w:rsidP="00824031">
      <w:pPr>
        <w:jc w:val="center"/>
        <w:rPr>
          <w:b/>
          <w:sz w:val="24"/>
          <w:szCs w:val="24"/>
        </w:rPr>
      </w:pPr>
    </w:p>
    <w:p w14:paraId="252E76FD" w14:textId="77777777" w:rsidR="00824031" w:rsidRPr="00BD565D" w:rsidRDefault="00824031" w:rsidP="00824031">
      <w:pPr>
        <w:jc w:val="center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t xml:space="preserve">(уровень высшего образования – </w:t>
      </w:r>
      <w:r w:rsidRPr="00BD565D">
        <w:rPr>
          <w:i/>
          <w:sz w:val="24"/>
          <w:szCs w:val="24"/>
          <w:u w:val="single"/>
        </w:rPr>
        <w:t>бакалавриат</w:t>
      </w:r>
      <w:r w:rsidRPr="00BD565D">
        <w:rPr>
          <w:i/>
          <w:sz w:val="24"/>
          <w:szCs w:val="24"/>
        </w:rPr>
        <w:t>)</w:t>
      </w:r>
    </w:p>
    <w:p w14:paraId="02978342" w14:textId="77777777" w:rsidR="00824031" w:rsidRPr="00BD565D" w:rsidRDefault="00824031" w:rsidP="00824031">
      <w:pPr>
        <w:jc w:val="center"/>
        <w:rPr>
          <w:b/>
          <w:i/>
          <w:sz w:val="24"/>
          <w:szCs w:val="24"/>
        </w:rPr>
      </w:pPr>
    </w:p>
    <w:p w14:paraId="09932910" w14:textId="77777777" w:rsidR="00824031" w:rsidRPr="00BD565D" w:rsidRDefault="00824031" w:rsidP="00824031">
      <w:pPr>
        <w:jc w:val="center"/>
        <w:rPr>
          <w:b/>
          <w:i/>
          <w:sz w:val="24"/>
          <w:szCs w:val="24"/>
        </w:rPr>
      </w:pPr>
    </w:p>
    <w:p w14:paraId="6D9AF320" w14:textId="3D9470B3" w:rsidR="00824031" w:rsidRPr="00BD565D" w:rsidRDefault="00824031" w:rsidP="00824031">
      <w:pPr>
        <w:widowControl w:val="0"/>
        <w:jc w:val="center"/>
        <w:rPr>
          <w:b/>
          <w:i/>
          <w:sz w:val="24"/>
          <w:szCs w:val="24"/>
        </w:rPr>
      </w:pPr>
      <w:r w:rsidRPr="00BD565D">
        <w:rPr>
          <w:b/>
          <w:i/>
          <w:color w:val="000000"/>
          <w:sz w:val="24"/>
          <w:szCs w:val="24"/>
        </w:rPr>
        <w:t xml:space="preserve">ОПОП </w:t>
      </w:r>
      <w:r w:rsidRPr="00417035">
        <w:rPr>
          <w:rFonts w:cs="Tahoma"/>
          <w:i/>
          <w:color w:val="000000"/>
          <w:sz w:val="24"/>
          <w:szCs w:val="24"/>
        </w:rPr>
        <w:t>«</w:t>
      </w:r>
      <w:r w:rsidRPr="00417035">
        <w:rPr>
          <w:i/>
          <w:sz w:val="24"/>
          <w:szCs w:val="24"/>
        </w:rPr>
        <w:t>Психолого-педагогическое образование</w:t>
      </w:r>
      <w:r w:rsidRPr="00417035">
        <w:rPr>
          <w:rFonts w:cs="Tahoma"/>
          <w:i/>
          <w:color w:val="000000"/>
          <w:sz w:val="24"/>
          <w:szCs w:val="24"/>
        </w:rPr>
        <w:t>»</w:t>
      </w:r>
    </w:p>
    <w:p w14:paraId="6C6DF8D1" w14:textId="77777777" w:rsidR="00824031" w:rsidRPr="00BD565D" w:rsidRDefault="00824031" w:rsidP="00824031">
      <w:pPr>
        <w:jc w:val="center"/>
        <w:rPr>
          <w:b/>
          <w:i/>
          <w:sz w:val="24"/>
          <w:szCs w:val="24"/>
        </w:rPr>
      </w:pPr>
    </w:p>
    <w:p w14:paraId="51EF51B3" w14:textId="77777777" w:rsidR="00824031" w:rsidRPr="00BD565D" w:rsidRDefault="00824031" w:rsidP="00824031">
      <w:pPr>
        <w:jc w:val="center"/>
        <w:rPr>
          <w:b/>
          <w:sz w:val="24"/>
          <w:szCs w:val="24"/>
        </w:rPr>
      </w:pPr>
    </w:p>
    <w:p w14:paraId="7AFBE5F8" w14:textId="77777777" w:rsidR="00913CAF" w:rsidRPr="00BD565D" w:rsidRDefault="00913CAF" w:rsidP="00913CAF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>Форма обучения</w:t>
      </w:r>
    </w:p>
    <w:p w14:paraId="2CB24425" w14:textId="32C30AA4" w:rsidR="00913CAF" w:rsidRPr="005415DE" w:rsidRDefault="00913CAF" w:rsidP="00913CAF">
      <w:pPr>
        <w:jc w:val="center"/>
        <w:rPr>
          <w:sz w:val="24"/>
          <w:szCs w:val="24"/>
        </w:rPr>
      </w:pPr>
      <w:r>
        <w:rPr>
          <w:sz w:val="24"/>
          <w:szCs w:val="24"/>
        </w:rPr>
        <w:t>Очная</w:t>
      </w:r>
    </w:p>
    <w:p w14:paraId="4DED0C64" w14:textId="77777777" w:rsidR="00913CAF" w:rsidRPr="00BD565D" w:rsidRDefault="00913CAF" w:rsidP="00913CAF">
      <w:pPr>
        <w:jc w:val="right"/>
        <w:rPr>
          <w:sz w:val="24"/>
          <w:szCs w:val="24"/>
        </w:rPr>
      </w:pPr>
    </w:p>
    <w:p w14:paraId="1A014713" w14:textId="77777777" w:rsidR="00913CAF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Рассмотрено и одобрено</w:t>
      </w:r>
    </w:p>
    <w:p w14:paraId="3E106936" w14:textId="77777777" w:rsidR="00913CAF" w:rsidRPr="00BD565D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на заседании кафедры</w:t>
      </w:r>
    </w:p>
    <w:p w14:paraId="16A11722" w14:textId="45963CD6" w:rsidR="00913CAF" w:rsidRPr="00913CAF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(протокол №</w:t>
      </w:r>
      <w:r w:rsidRPr="00FA7153">
        <w:rPr>
          <w:sz w:val="24"/>
          <w:szCs w:val="24"/>
        </w:rPr>
        <w:t xml:space="preserve"> </w:t>
      </w:r>
      <w:r w:rsidR="002A45CA">
        <w:rPr>
          <w:sz w:val="24"/>
          <w:szCs w:val="24"/>
        </w:rPr>
        <w:t>10</w:t>
      </w:r>
    </w:p>
    <w:p w14:paraId="3D013703" w14:textId="5D3B63EB" w:rsidR="00913CAF" w:rsidRPr="00BD565D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FA7153">
        <w:rPr>
          <w:sz w:val="24"/>
          <w:szCs w:val="24"/>
        </w:rPr>
        <w:t>«</w:t>
      </w:r>
      <w:r w:rsidR="002A45CA">
        <w:rPr>
          <w:sz w:val="24"/>
          <w:szCs w:val="24"/>
        </w:rPr>
        <w:t>14</w:t>
      </w:r>
      <w:r w:rsidRPr="00FA7153">
        <w:rPr>
          <w:sz w:val="24"/>
          <w:szCs w:val="24"/>
        </w:rPr>
        <w:t xml:space="preserve">» </w:t>
      </w:r>
      <w:r>
        <w:rPr>
          <w:sz w:val="24"/>
          <w:szCs w:val="24"/>
        </w:rPr>
        <w:t>мая</w:t>
      </w:r>
      <w:r w:rsidRPr="00FA7153">
        <w:rPr>
          <w:sz w:val="24"/>
          <w:szCs w:val="24"/>
        </w:rPr>
        <w:t xml:space="preserve"> </w:t>
      </w:r>
      <w:r w:rsidR="002A45CA">
        <w:rPr>
          <w:sz w:val="24"/>
          <w:szCs w:val="24"/>
        </w:rPr>
        <w:t>2025</w:t>
      </w:r>
      <w:r w:rsidRPr="00FA7153">
        <w:rPr>
          <w:sz w:val="24"/>
          <w:szCs w:val="24"/>
        </w:rPr>
        <w:t xml:space="preserve"> </w:t>
      </w:r>
      <w:r w:rsidRPr="00BD565D">
        <w:rPr>
          <w:sz w:val="24"/>
          <w:szCs w:val="24"/>
        </w:rPr>
        <w:t>г.)</w:t>
      </w:r>
    </w:p>
    <w:p w14:paraId="72A848C0" w14:textId="77777777" w:rsidR="00913CAF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>
        <w:rPr>
          <w:sz w:val="24"/>
          <w:szCs w:val="24"/>
        </w:rPr>
        <w:t>Заведующий кафедрой,</w:t>
      </w:r>
    </w:p>
    <w:p w14:paraId="3CFBE5B6" w14:textId="77777777" w:rsidR="00913CAF" w:rsidRPr="002A3C88" w:rsidRDefault="00913CAF" w:rsidP="00913CAF">
      <w:pPr>
        <w:jc w:val="right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д-р </w:t>
      </w:r>
      <w:r w:rsidRPr="002A3C88">
        <w:rPr>
          <w:rFonts w:cs="Tahoma"/>
          <w:sz w:val="24"/>
          <w:szCs w:val="24"/>
        </w:rPr>
        <w:t>п</w:t>
      </w:r>
      <w:r>
        <w:rPr>
          <w:rFonts w:cs="Tahoma"/>
          <w:sz w:val="24"/>
          <w:szCs w:val="24"/>
        </w:rPr>
        <w:t>ед</w:t>
      </w:r>
      <w:r w:rsidRPr="002A3C88">
        <w:rPr>
          <w:rFonts w:cs="Tahoma"/>
          <w:sz w:val="24"/>
          <w:szCs w:val="24"/>
        </w:rPr>
        <w:t>.</w:t>
      </w:r>
      <w:r>
        <w:rPr>
          <w:rFonts w:cs="Tahoma"/>
          <w:sz w:val="24"/>
          <w:szCs w:val="24"/>
        </w:rPr>
        <w:t xml:space="preserve"> </w:t>
      </w:r>
      <w:r w:rsidRPr="002A3C88">
        <w:rPr>
          <w:rFonts w:cs="Tahoma"/>
          <w:sz w:val="24"/>
          <w:szCs w:val="24"/>
        </w:rPr>
        <w:t>н</w:t>
      </w:r>
      <w:r>
        <w:rPr>
          <w:rFonts w:cs="Tahoma"/>
          <w:sz w:val="24"/>
          <w:szCs w:val="24"/>
        </w:rPr>
        <w:t>аук</w:t>
      </w:r>
      <w:r w:rsidRPr="002A3C88">
        <w:rPr>
          <w:rFonts w:cs="Tahoma"/>
          <w:sz w:val="24"/>
          <w:szCs w:val="24"/>
        </w:rPr>
        <w:t>, профессор</w:t>
      </w:r>
    </w:p>
    <w:p w14:paraId="26A8499D" w14:textId="77777777" w:rsidR="00913CAF" w:rsidRPr="00BD565D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_____________</w:t>
      </w:r>
      <w:r>
        <w:rPr>
          <w:sz w:val="24"/>
          <w:szCs w:val="24"/>
        </w:rPr>
        <w:t>А.Н. Фураев</w:t>
      </w:r>
    </w:p>
    <w:p w14:paraId="211CE55A" w14:textId="2A03E342" w:rsidR="00913CAF" w:rsidRPr="00BD565D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«</w:t>
      </w:r>
      <w:r w:rsidR="002A45CA">
        <w:rPr>
          <w:sz w:val="24"/>
          <w:szCs w:val="24"/>
        </w:rPr>
        <w:t>14</w:t>
      </w:r>
      <w:r w:rsidRPr="00BD565D">
        <w:rPr>
          <w:sz w:val="24"/>
          <w:szCs w:val="24"/>
        </w:rPr>
        <w:t xml:space="preserve">» </w:t>
      </w:r>
      <w:r>
        <w:rPr>
          <w:sz w:val="24"/>
          <w:szCs w:val="24"/>
        </w:rPr>
        <w:t>мая</w:t>
      </w:r>
      <w:r w:rsidRPr="002E3375">
        <w:rPr>
          <w:sz w:val="24"/>
          <w:szCs w:val="24"/>
        </w:rPr>
        <w:t xml:space="preserve"> </w:t>
      </w:r>
      <w:r w:rsidR="002A45CA">
        <w:rPr>
          <w:sz w:val="24"/>
          <w:szCs w:val="24"/>
        </w:rPr>
        <w:t>2025г</w:t>
      </w:r>
      <w:r>
        <w:rPr>
          <w:sz w:val="24"/>
          <w:szCs w:val="24"/>
        </w:rPr>
        <w:t>.</w:t>
      </w:r>
    </w:p>
    <w:p w14:paraId="6C9774F3" w14:textId="77777777" w:rsidR="00913CAF" w:rsidRPr="00BD565D" w:rsidRDefault="00913CAF" w:rsidP="00913CAF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14:paraId="096E8485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6FDE87B4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4708F6BB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3DEE44F7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78D89A2F" w14:textId="08E22177" w:rsidR="00913CAF" w:rsidRDefault="00913CAF" w:rsidP="00913CAF">
      <w:pPr>
        <w:spacing w:after="200" w:line="276" w:lineRule="auto"/>
        <w:jc w:val="center"/>
        <w:rPr>
          <w:b/>
          <w:sz w:val="24"/>
          <w:szCs w:val="24"/>
        </w:rPr>
      </w:pPr>
      <w:r w:rsidRPr="00BD565D">
        <w:rPr>
          <w:sz w:val="24"/>
          <w:szCs w:val="24"/>
        </w:rPr>
        <w:t>Малаховка, 202</w:t>
      </w:r>
      <w:r w:rsidR="002A45CA">
        <w:rPr>
          <w:sz w:val="24"/>
          <w:szCs w:val="24"/>
        </w:rPr>
        <w:t>5</w:t>
      </w:r>
      <w:r w:rsidRPr="00BD565D">
        <w:rPr>
          <w:sz w:val="24"/>
          <w:szCs w:val="24"/>
        </w:rPr>
        <w:t xml:space="preserve"> год</w:t>
      </w:r>
    </w:p>
    <w:p w14:paraId="5ED2AD54" w14:textId="77777777" w:rsidR="00051501" w:rsidRDefault="00051501">
      <w:pPr>
        <w:pStyle w:val="a3"/>
        <w:shd w:val="clear" w:color="auto" w:fill="FFFFFF"/>
        <w:tabs>
          <w:tab w:val="left" w:pos="1134"/>
        </w:tabs>
        <w:ind w:left="709"/>
        <w:jc w:val="both"/>
        <w:rPr>
          <w:b/>
          <w:sz w:val="24"/>
          <w:szCs w:val="24"/>
        </w:rPr>
        <w:sectPr w:rsidR="00051501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73F24A4" w14:textId="77777777" w:rsidR="00D84804" w:rsidRPr="00CC2C55" w:rsidRDefault="00165838" w:rsidP="00051501">
      <w:pPr>
        <w:pStyle w:val="a3"/>
        <w:shd w:val="clear" w:color="auto" w:fill="FFFFFF"/>
        <w:tabs>
          <w:tab w:val="left" w:pos="1134"/>
        </w:tabs>
        <w:ind w:left="426"/>
        <w:jc w:val="both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ФОНД ОЦЕНОЧНЫХ СРЕДСТВ ДЛЯ ПРОВЕДЕНИЯ ПРОМЕЖУТОЧНОЙ АТТЕСТАЦИИ</w:t>
      </w:r>
    </w:p>
    <w:p w14:paraId="7C6DA0E2" w14:textId="77777777" w:rsidR="00D84804" w:rsidRPr="00CC2C55" w:rsidRDefault="00D84804">
      <w:pPr>
        <w:pStyle w:val="a3"/>
        <w:shd w:val="clear" w:color="auto" w:fill="FFFFFF"/>
        <w:ind w:left="1069"/>
        <w:jc w:val="both"/>
        <w:rPr>
          <w:sz w:val="24"/>
          <w:szCs w:val="24"/>
        </w:rPr>
      </w:pPr>
    </w:p>
    <w:p w14:paraId="14C2013B" w14:textId="77777777" w:rsidR="00D84804" w:rsidRPr="00CC2C55" w:rsidRDefault="00165838">
      <w:pPr>
        <w:pStyle w:val="a3"/>
        <w:numPr>
          <w:ilvl w:val="0"/>
          <w:numId w:val="12"/>
        </w:numPr>
        <w:shd w:val="clear" w:color="auto" w:fill="FFFFFF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Паспорт фонда оценочных средств</w:t>
      </w:r>
    </w:p>
    <w:p w14:paraId="71B5E31C" w14:textId="77777777" w:rsidR="00D84804" w:rsidRDefault="00D84804" w:rsidP="00534F2F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tbl>
      <w:tblPr>
        <w:tblW w:w="5000" w:type="pct"/>
        <w:tblInd w:w="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95"/>
        <w:gridCol w:w="1134"/>
        <w:gridCol w:w="6556"/>
      </w:tblGrid>
      <w:tr w:rsidR="00534F2F" w:rsidRPr="002D312F" w14:paraId="241C5F3D" w14:textId="77777777" w:rsidTr="00534F2F">
        <w:tc>
          <w:tcPr>
            <w:tcW w:w="1495" w:type="dxa"/>
            <w:vAlign w:val="center"/>
          </w:tcPr>
          <w:p w14:paraId="69D6AF97" w14:textId="77777777" w:rsidR="00534F2F" w:rsidRPr="00CC2C55" w:rsidRDefault="00534F2F" w:rsidP="00534F2F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Компетенция</w:t>
            </w:r>
          </w:p>
        </w:tc>
        <w:tc>
          <w:tcPr>
            <w:tcW w:w="1134" w:type="dxa"/>
            <w:vAlign w:val="center"/>
          </w:tcPr>
          <w:p w14:paraId="6C1B2EF6" w14:textId="77777777" w:rsidR="00534F2F" w:rsidRPr="00CC2C55" w:rsidRDefault="00534F2F" w:rsidP="00534F2F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Трудовые функции (при наличии)</w:t>
            </w:r>
          </w:p>
        </w:tc>
        <w:tc>
          <w:tcPr>
            <w:tcW w:w="6556" w:type="dxa"/>
            <w:vAlign w:val="center"/>
          </w:tcPr>
          <w:p w14:paraId="69E57DEA" w14:textId="77777777" w:rsidR="00534F2F" w:rsidRPr="00CC2C55" w:rsidRDefault="00534F2F" w:rsidP="00534F2F">
            <w:pPr>
              <w:tabs>
                <w:tab w:val="right" w:leader="underscore" w:pos="9356"/>
              </w:tabs>
              <w:jc w:val="center"/>
              <w:rPr>
                <w:iCs/>
                <w:sz w:val="24"/>
                <w:szCs w:val="24"/>
              </w:rPr>
            </w:pPr>
            <w:r w:rsidRPr="00CC2C55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1B0110" w:rsidRPr="002D312F" w14:paraId="56B1DDCA" w14:textId="77777777" w:rsidTr="00534F2F">
        <w:trPr>
          <w:trHeight w:val="285"/>
        </w:trPr>
        <w:tc>
          <w:tcPr>
            <w:tcW w:w="1495" w:type="dxa"/>
            <w:vMerge w:val="restart"/>
          </w:tcPr>
          <w:p w14:paraId="6F7E69D8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 xml:space="preserve">УК-1. </w:t>
            </w:r>
          </w:p>
          <w:p w14:paraId="5FAF76A2" w14:textId="77777777" w:rsidR="001B0110" w:rsidRPr="002D312F" w:rsidRDefault="001B0110" w:rsidP="001B0110">
            <w:pPr>
              <w:shd w:val="clear" w:color="auto" w:fill="FFFFFF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</w:tc>
        <w:tc>
          <w:tcPr>
            <w:tcW w:w="1134" w:type="dxa"/>
            <w:vMerge w:val="restart"/>
          </w:tcPr>
          <w:p w14:paraId="696705BB" w14:textId="77777777" w:rsidR="001B0110" w:rsidRPr="002D312F" w:rsidRDefault="001B0110" w:rsidP="001B0110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3053D1D1" w14:textId="77777777" w:rsidR="001B0110" w:rsidRPr="00E62C5E" w:rsidRDefault="001B0110" w:rsidP="001B0110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А/01.6</w:t>
            </w:r>
            <w:r w:rsidRPr="00E62C5E">
              <w:rPr>
                <w:sz w:val="24"/>
                <w:szCs w:val="24"/>
              </w:rPr>
              <w:t xml:space="preserve"> Общепедагогическая функция. Обучение.</w:t>
            </w:r>
          </w:p>
          <w:p w14:paraId="1AA51492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 w:val="restart"/>
          </w:tcPr>
          <w:p w14:paraId="4A12F01E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539288E3" w14:textId="77777777" w:rsidR="001B0110" w:rsidRPr="002D312F" w:rsidRDefault="001B0110" w:rsidP="001B0110">
            <w:pPr>
              <w:rPr>
                <w:bCs/>
                <w:sz w:val="24"/>
                <w:szCs w:val="24"/>
              </w:rPr>
            </w:pPr>
            <w:r w:rsidRPr="002D312F">
              <w:rPr>
                <w:bCs/>
                <w:sz w:val="24"/>
                <w:szCs w:val="24"/>
              </w:rPr>
              <w:t>Проводит мониторинг исследуемых психолого-педагогических показателей с использованием математико-статистических методов сбора, обработки результатов наблюдений, оценки интегральных характеристик, их достоверности, интерпретации и представления выводов.</w:t>
            </w:r>
          </w:p>
          <w:p w14:paraId="379A4C13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3565460D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2D312F">
              <w:rPr>
                <w:bCs/>
                <w:color w:val="000000"/>
                <w:sz w:val="24"/>
                <w:szCs w:val="24"/>
              </w:rPr>
              <w:t>Разделы высшей математики: теории вероятностей и математической статистики,</w:t>
            </w:r>
            <w:r>
              <w:rPr>
                <w:bCs/>
                <w:color w:val="000000"/>
                <w:sz w:val="24"/>
                <w:szCs w:val="24"/>
              </w:rPr>
              <w:t xml:space="preserve"> алгебры матриц,</w:t>
            </w:r>
            <w:r w:rsidRPr="002D312F">
              <w:rPr>
                <w:bCs/>
                <w:color w:val="000000"/>
                <w:sz w:val="24"/>
                <w:szCs w:val="24"/>
              </w:rPr>
              <w:t xml:space="preserve"> постановки и реализации эксперимента в психолого-педагогических исследованиях.</w:t>
            </w:r>
          </w:p>
          <w:p w14:paraId="093D2FB3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0B5BAABD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 xml:space="preserve">Спланировать психолого-педагогическое исследование, сформировать данные, определить их объемы, надежность, реализовать статистическую обработку, интерпретировать и представить результаты, позволяющие решать диагностические задачи в образовательном </w:t>
            </w:r>
            <w:r>
              <w:rPr>
                <w:sz w:val="24"/>
                <w:szCs w:val="24"/>
              </w:rPr>
              <w:t>и психолого-педагогическом процессах.</w:t>
            </w:r>
          </w:p>
        </w:tc>
      </w:tr>
      <w:tr w:rsidR="001B0110" w:rsidRPr="002D312F" w14:paraId="4871F56A" w14:textId="77777777" w:rsidTr="00534F2F">
        <w:trPr>
          <w:trHeight w:val="282"/>
        </w:trPr>
        <w:tc>
          <w:tcPr>
            <w:tcW w:w="1495" w:type="dxa"/>
            <w:vMerge/>
          </w:tcPr>
          <w:p w14:paraId="00967304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26C711C2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3E0106E3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7E8C910B" w14:textId="77777777" w:rsidTr="00534F2F">
        <w:trPr>
          <w:trHeight w:val="282"/>
        </w:trPr>
        <w:tc>
          <w:tcPr>
            <w:tcW w:w="1495" w:type="dxa"/>
            <w:vMerge/>
          </w:tcPr>
          <w:p w14:paraId="56E0B57A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059EFE96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3F997E3C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556FF382" w14:textId="77777777" w:rsidTr="00534F2F">
        <w:trPr>
          <w:trHeight w:val="282"/>
        </w:trPr>
        <w:tc>
          <w:tcPr>
            <w:tcW w:w="1495" w:type="dxa"/>
            <w:vMerge/>
          </w:tcPr>
          <w:p w14:paraId="71A55D9C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0052B5F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115DC58A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7C603C7B" w14:textId="77777777" w:rsidTr="00534F2F">
        <w:trPr>
          <w:trHeight w:val="282"/>
        </w:trPr>
        <w:tc>
          <w:tcPr>
            <w:tcW w:w="1495" w:type="dxa"/>
            <w:vMerge/>
          </w:tcPr>
          <w:p w14:paraId="42DD9ACB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4A882C0C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650E9B14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5B4991E3" w14:textId="77777777" w:rsidTr="00534F2F">
        <w:trPr>
          <w:trHeight w:val="282"/>
        </w:trPr>
        <w:tc>
          <w:tcPr>
            <w:tcW w:w="1495" w:type="dxa"/>
            <w:vMerge/>
          </w:tcPr>
          <w:p w14:paraId="12FD424F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18E57B7C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36BF1306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0D17F154" w14:textId="77777777" w:rsidTr="00534F2F">
        <w:trPr>
          <w:trHeight w:val="276"/>
        </w:trPr>
        <w:tc>
          <w:tcPr>
            <w:tcW w:w="1495" w:type="dxa"/>
            <w:vMerge w:val="restart"/>
          </w:tcPr>
          <w:p w14:paraId="306EA0F6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 xml:space="preserve">УК-2. </w:t>
            </w:r>
          </w:p>
          <w:p w14:paraId="1F21BBA3" w14:textId="77777777" w:rsidR="001B0110" w:rsidRPr="005C1F0D" w:rsidRDefault="001B0110" w:rsidP="001B011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      </w:r>
          </w:p>
        </w:tc>
        <w:tc>
          <w:tcPr>
            <w:tcW w:w="1134" w:type="dxa"/>
            <w:vMerge w:val="restart"/>
          </w:tcPr>
          <w:p w14:paraId="6C280D84" w14:textId="77777777" w:rsidR="001B0110" w:rsidRPr="002D312F" w:rsidRDefault="001B0110" w:rsidP="001B0110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579B6EB9" w14:textId="77777777" w:rsidR="001B0110" w:rsidRPr="00E62C5E" w:rsidRDefault="001B0110" w:rsidP="001B0110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А/03.6</w:t>
            </w:r>
            <w:r w:rsidRPr="00E62C5E">
              <w:rPr>
                <w:sz w:val="24"/>
                <w:szCs w:val="24"/>
              </w:rPr>
              <w:t xml:space="preserve"> Развивающая деятельность</w:t>
            </w:r>
          </w:p>
          <w:p w14:paraId="00F38D19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 w:val="restart"/>
          </w:tcPr>
          <w:p w14:paraId="1A789C0D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20075965" w14:textId="77777777" w:rsidR="001B0110" w:rsidRPr="000A3983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яет оптимальные и эффективные методы решения задач в психолого-педагогическом исследовании; применяет разделы высшей математики: линейную алгебру и математическую статистику; формирует доступное программно-аппаратное обеспечение.</w:t>
            </w:r>
          </w:p>
          <w:p w14:paraId="54FD3F49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1271AF92" w14:textId="77777777" w:rsidR="001B0110" w:rsidRPr="00A117A2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ы высшей математики: планирование эксперимента, линейная алгебра, теория вероятностей, математическая статистика; программно-аппаратное обеспечение статистических расчетов.</w:t>
            </w:r>
          </w:p>
          <w:p w14:paraId="2E694051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16D539D2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ировать доступное программно-аппаратное обеспечение, эффективное для решения конкретной статистической задачи в психолого-педагогическом исследовании, определить особенности компонентов по объемам данных, по методам и технологиям получения данных, по точности расчетов, по способам презентации, по оформлению документов.</w:t>
            </w:r>
          </w:p>
        </w:tc>
      </w:tr>
      <w:tr w:rsidR="001B0110" w:rsidRPr="002D312F" w14:paraId="7F9B9755" w14:textId="77777777" w:rsidTr="00534F2F">
        <w:trPr>
          <w:trHeight w:val="276"/>
        </w:trPr>
        <w:tc>
          <w:tcPr>
            <w:tcW w:w="1495" w:type="dxa"/>
            <w:vMerge/>
          </w:tcPr>
          <w:p w14:paraId="6A91D44B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78A2499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09AAFC3E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3EABB888" w14:textId="77777777" w:rsidTr="00534F2F">
        <w:trPr>
          <w:trHeight w:val="276"/>
        </w:trPr>
        <w:tc>
          <w:tcPr>
            <w:tcW w:w="1495" w:type="dxa"/>
            <w:vMerge/>
          </w:tcPr>
          <w:p w14:paraId="0F099CA8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ECB8769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6116B1B1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6326052D" w14:textId="77777777" w:rsidTr="00534F2F">
        <w:trPr>
          <w:trHeight w:val="276"/>
        </w:trPr>
        <w:tc>
          <w:tcPr>
            <w:tcW w:w="1495" w:type="dxa"/>
            <w:vMerge/>
          </w:tcPr>
          <w:p w14:paraId="5CD2FC17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251DF186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08C75C21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36C57956" w14:textId="77777777" w:rsidTr="00534F2F">
        <w:trPr>
          <w:trHeight w:val="276"/>
        </w:trPr>
        <w:tc>
          <w:tcPr>
            <w:tcW w:w="1495" w:type="dxa"/>
            <w:vMerge/>
          </w:tcPr>
          <w:p w14:paraId="44A1691D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F4A483C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5FC229AB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4793F16C" w14:textId="77777777" w:rsidTr="00534F2F">
        <w:trPr>
          <w:trHeight w:val="276"/>
        </w:trPr>
        <w:tc>
          <w:tcPr>
            <w:tcW w:w="1495" w:type="dxa"/>
            <w:vMerge/>
          </w:tcPr>
          <w:p w14:paraId="50CCA784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56435389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6FE88DC7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0ACAC076" w14:textId="77777777" w:rsidTr="00534F2F">
        <w:trPr>
          <w:trHeight w:val="276"/>
        </w:trPr>
        <w:tc>
          <w:tcPr>
            <w:tcW w:w="1495" w:type="dxa"/>
            <w:vMerge w:val="restart"/>
          </w:tcPr>
          <w:p w14:paraId="11A185E4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ОПК-5.</w:t>
            </w:r>
          </w:p>
          <w:p w14:paraId="7C9A4481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и оценку формирования результатов 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lastRenderedPageBreak/>
              <w:t>образования обучающихся, выявлять и корректировать трудности в обучении.</w:t>
            </w:r>
          </w:p>
        </w:tc>
        <w:tc>
          <w:tcPr>
            <w:tcW w:w="1134" w:type="dxa"/>
            <w:vMerge w:val="restart"/>
          </w:tcPr>
          <w:p w14:paraId="45431069" w14:textId="77777777" w:rsidR="001B0110" w:rsidRPr="005C1F0D" w:rsidRDefault="001B0110" w:rsidP="001B0110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lastRenderedPageBreak/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38D95640" w14:textId="77777777" w:rsidR="001B0110" w:rsidRPr="00E62C5E" w:rsidRDefault="001B0110" w:rsidP="001B0110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В/04.6</w:t>
            </w:r>
            <w:r w:rsidRPr="00E62C5E">
              <w:rPr>
                <w:sz w:val="24"/>
                <w:szCs w:val="24"/>
              </w:rPr>
              <w:t xml:space="preserve"> Модуль «Предметное обучение. Математика»</w:t>
            </w:r>
          </w:p>
          <w:p w14:paraId="04CEA162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 w:val="restart"/>
          </w:tcPr>
          <w:p w14:paraId="0611CEB3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lastRenderedPageBreak/>
              <w:t>Действия:</w:t>
            </w:r>
          </w:p>
          <w:p w14:paraId="74334EF0" w14:textId="77777777" w:rsidR="001B0110" w:rsidRPr="002D312F" w:rsidRDefault="001B0110" w:rsidP="001B0110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именяет методы педагогического контроля и оценки психолого-педагогических показателей, реализует мониторинг, регистрирует и фиксирует показатели, выполняет статистическую обработку данных, устанавливает закономерности и динамику их изменения, готовит рекомендации к коррекции и улучшению показателей</w:t>
            </w:r>
          </w:p>
          <w:p w14:paraId="6F6849F1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0EE98D07" w14:textId="77777777" w:rsidR="001B0110" w:rsidRPr="00903D7D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Методы педагогического контроля и оценки психолого-педагогических показателей, технологии мониторинга показателей с регулярной и нерегулярной схемами, технологии синтеза и статистической обработки данных на основе инфокоммуникационных средств и программно-аппаратного обеспечения, установления закономерностей и формирования прогнозов.</w:t>
            </w:r>
          </w:p>
          <w:p w14:paraId="30D3FD5E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4FABBEFD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ализовать эксперимент по анализу проблем в психолого-педагогических исследованиях, организовать мониторинг и процедуры измерения и оценки психолого-педагогических показателей, на основе программно-аппаратного обеспечения выполнить расчет, установить закономерности и динамику изменения показателей, сформировать прогнозы и рекомендации по коррекции и улучшению их.</w:t>
            </w:r>
          </w:p>
        </w:tc>
      </w:tr>
      <w:tr w:rsidR="00534F2F" w:rsidRPr="002D312F" w14:paraId="6926F2B1" w14:textId="77777777" w:rsidTr="00534F2F">
        <w:trPr>
          <w:trHeight w:val="276"/>
        </w:trPr>
        <w:tc>
          <w:tcPr>
            <w:tcW w:w="1495" w:type="dxa"/>
            <w:vMerge/>
          </w:tcPr>
          <w:p w14:paraId="1F462C76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62246A2E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2A0A5335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34F2F" w:rsidRPr="002D312F" w14:paraId="688E573E" w14:textId="77777777" w:rsidTr="00534F2F">
        <w:trPr>
          <w:trHeight w:val="276"/>
        </w:trPr>
        <w:tc>
          <w:tcPr>
            <w:tcW w:w="1495" w:type="dxa"/>
            <w:vMerge/>
          </w:tcPr>
          <w:p w14:paraId="1639535C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303FA8D8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153D37B2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34F2F" w:rsidRPr="002D312F" w14:paraId="410C73E7" w14:textId="77777777" w:rsidTr="00534F2F">
        <w:trPr>
          <w:trHeight w:val="276"/>
        </w:trPr>
        <w:tc>
          <w:tcPr>
            <w:tcW w:w="1495" w:type="dxa"/>
            <w:vMerge/>
          </w:tcPr>
          <w:p w14:paraId="37B5CC7A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54722DD3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3B54D8C3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34F2F" w:rsidRPr="002D312F" w14:paraId="651DC893" w14:textId="77777777" w:rsidTr="00534F2F">
        <w:trPr>
          <w:trHeight w:val="276"/>
        </w:trPr>
        <w:tc>
          <w:tcPr>
            <w:tcW w:w="1495" w:type="dxa"/>
            <w:vMerge/>
          </w:tcPr>
          <w:p w14:paraId="15C72E33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154426BB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728EA35B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34F2F" w:rsidRPr="002D312F" w14:paraId="496A3984" w14:textId="77777777" w:rsidTr="00534F2F">
        <w:trPr>
          <w:trHeight w:val="276"/>
        </w:trPr>
        <w:tc>
          <w:tcPr>
            <w:tcW w:w="1495" w:type="dxa"/>
            <w:vMerge/>
          </w:tcPr>
          <w:p w14:paraId="42A4AC9C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427EA427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0F6C50F3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</w:tbl>
    <w:p w14:paraId="0B2D627C" w14:textId="77777777" w:rsidR="00534F2F" w:rsidRPr="00CC2C55" w:rsidRDefault="00534F2F" w:rsidP="00534F2F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6727E73E" w14:textId="77777777" w:rsidR="00534F2F" w:rsidRPr="00534F2F" w:rsidRDefault="00534F2F" w:rsidP="00534F2F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  <w:sectPr w:rsidR="00534F2F" w:rsidRPr="00534F2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0DF1835" w14:textId="77777777" w:rsidR="00D84804" w:rsidRPr="00CC2C55" w:rsidRDefault="00165838">
      <w:pPr>
        <w:pStyle w:val="a3"/>
        <w:numPr>
          <w:ilvl w:val="0"/>
          <w:numId w:val="12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CC2C55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14:paraId="09B06533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14:paraId="4F2714F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понимают под событием?</w:t>
      </w:r>
    </w:p>
    <w:p w14:paraId="295D33D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классификации событий Вы знаете?</w:t>
      </w:r>
    </w:p>
    <w:p w14:paraId="779AC64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обытия называют случайными, достоверными, невозможными?</w:t>
      </w:r>
    </w:p>
    <w:p w14:paraId="07B55F5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обытия называют совместными, несовместными?</w:t>
      </w:r>
    </w:p>
    <w:p w14:paraId="54178CC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айте определение классической и статической вероятности событий.</w:t>
      </w:r>
    </w:p>
    <w:p w14:paraId="2681B2D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еречислите математические операции над событиями.</w:t>
      </w:r>
    </w:p>
    <w:p w14:paraId="58B7EE6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Теоремы сложения и умножения вероятностей.</w:t>
      </w:r>
    </w:p>
    <w:p w14:paraId="2341B3A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Формула полной вероятности.</w:t>
      </w:r>
    </w:p>
    <w:p w14:paraId="2A958CB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ероятность гипотез. Формула Байеса.</w:t>
      </w:r>
    </w:p>
    <w:p w14:paraId="464354A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ля чего необходимо повторение испытаний?</w:t>
      </w:r>
    </w:p>
    <w:p w14:paraId="2012F87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ую величину называют случайной?</w:t>
      </w:r>
    </w:p>
    <w:p w14:paraId="12D29B6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виды случайных величин Вы знаете?</w:t>
      </w:r>
    </w:p>
    <w:p w14:paraId="349FFA9C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ую случайную величину называют дискретной? Непрерывной?</w:t>
      </w:r>
    </w:p>
    <w:p w14:paraId="785DFDB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Закон распределения случайной величины.</w:t>
      </w:r>
    </w:p>
    <w:p w14:paraId="48DC88BD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Ряд и функция распределения.</w:t>
      </w:r>
    </w:p>
    <w:p w14:paraId="4F769A58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исловые характеристики случайной величины: математическое ожидание, дисперсия, среднее квадратическое отклонение; мода, медиана.</w:t>
      </w:r>
    </w:p>
    <w:p w14:paraId="140BFA1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Закон нормального распределения.</w:t>
      </w:r>
    </w:p>
    <w:p w14:paraId="2A85E8D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Распределение Стьюдента.</w:t>
      </w:r>
    </w:p>
    <w:p w14:paraId="6E4291E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орреляционная зависимость.</w:t>
      </w:r>
    </w:p>
    <w:p w14:paraId="0AE4A9FC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овариация, коэффициенты корреляции Браве-Пирсона и детерминации.</w:t>
      </w:r>
    </w:p>
    <w:p w14:paraId="0159D24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Линейная регрессия.</w:t>
      </w:r>
    </w:p>
    <w:p w14:paraId="6DE4F4A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определить параметры линейного уравнения регрессии?</w:t>
      </w:r>
    </w:p>
    <w:p w14:paraId="038AF5C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оценить надёжность параметров и линии регрессии?</w:t>
      </w:r>
    </w:p>
    <w:p w14:paraId="050488F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рогноз значений случайной величины.</w:t>
      </w:r>
    </w:p>
    <w:p w14:paraId="1A07879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редмет и задачи математической статистики.</w:t>
      </w:r>
    </w:p>
    <w:p w14:paraId="2DE931C7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уть выборочного метода.</w:t>
      </w:r>
    </w:p>
    <w:p w14:paraId="6627602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овокупности называют генеральной, выборочной?</w:t>
      </w:r>
    </w:p>
    <w:p w14:paraId="0FA1AA18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ыборки: повторная, бесповторная, репрезентативная?</w:t>
      </w:r>
    </w:p>
    <w:p w14:paraId="480704F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пособы отбора элементов выборки.</w:t>
      </w:r>
    </w:p>
    <w:p w14:paraId="5056D5B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ое распределение выборки.</w:t>
      </w:r>
    </w:p>
    <w:p w14:paraId="2E52BB9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арианты, вариационный ряд; размах и интервал вариационного ряда.</w:t>
      </w:r>
    </w:p>
    <w:p w14:paraId="36F309A3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исловые характеристики выборки и генеральной совокупности: выборочное и генеральное средние, дисперсии, средние квадратические отклонения, коэффициенты вариации.</w:t>
      </w:r>
    </w:p>
    <w:p w14:paraId="24C5892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ие оценки: несмещённая, эффективная, состоятельная.</w:t>
      </w:r>
    </w:p>
    <w:p w14:paraId="492AABCD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«Исправленные» статистические характеристики.</w:t>
      </w:r>
    </w:p>
    <w:p w14:paraId="050DB82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ыпадающие данные и их учёт в статистических расчётах.</w:t>
      </w:r>
    </w:p>
    <w:p w14:paraId="7A5DAFF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ая гипотеза. Нулевая и конкурирующая.</w:t>
      </w:r>
    </w:p>
    <w:p w14:paraId="773478BC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Ошибки 1-ого и 2-ого рода.</w:t>
      </w:r>
    </w:p>
    <w:p w14:paraId="3308B49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ий критерий проверки нулевой гипотезы.</w:t>
      </w:r>
    </w:p>
    <w:p w14:paraId="7005CFA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ритическая область.</w:t>
      </w:r>
    </w:p>
    <w:p w14:paraId="29FC846D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Область принятия гипотезы.</w:t>
      </w:r>
    </w:p>
    <w:p w14:paraId="57711127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Основной принцип проверки статистических гипотез.</w:t>
      </w:r>
    </w:p>
    <w:p w14:paraId="27ABF0EB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ритические точки, критические области: правосторонняя, левосторонняя, односторонняя, двусторонняя.</w:t>
      </w:r>
    </w:p>
    <w:p w14:paraId="0A46227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Мощность статистического критерия.</w:t>
      </w:r>
    </w:p>
    <w:p w14:paraId="3FA5FB5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ланирование статистического эксперимента в психолого-педагогических исследованиях. Выбор экспериментальной и контрольной групп. Выбор результативного воздействия. Интерпретация психолого-педагогических показателей и числовых характеристик.</w:t>
      </w:r>
    </w:p>
    <w:p w14:paraId="5DA7071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lastRenderedPageBreak/>
        <w:t>Проверка гипотезы об однородности двух связных и несвязных выборок. Критерий Вилкоксона.</w:t>
      </w:r>
    </w:p>
    <w:p w14:paraId="6BC83E8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роверка гипотезы о различии двух связных и несвязных выборок по критерию Стьюдента.</w:t>
      </w:r>
    </w:p>
    <w:p w14:paraId="7C13587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Непараметрическая статистика. Ранжирование элементов совокупности.</w:t>
      </w:r>
    </w:p>
    <w:p w14:paraId="0D36D46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Ранговая корреляция Спирмена.</w:t>
      </w:r>
    </w:p>
    <w:p w14:paraId="0B80672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Графическое представление статистических данных. Полигон. Гистограмма.</w:t>
      </w:r>
    </w:p>
    <w:p w14:paraId="5801882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пособы автоматизированной структуризации статистических данных: группировки, таблицы, статистические ряды, вариационные ряды, статистические распределения.</w:t>
      </w:r>
    </w:p>
    <w:p w14:paraId="4DD0085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пособы автоматизированного редактирования данных: типы данных, выделение ключевых переменных; диапазоны их изменения; зависимые и независимые переменные; однокритериальные/многокритериальные; однофакторные/многофакторные и т. д..</w:t>
      </w:r>
    </w:p>
    <w:p w14:paraId="40DDE8B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пособы управления данными Вы знаете?</w:t>
      </w:r>
    </w:p>
    <w:p w14:paraId="1C34D9B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сущность следующих процедур управления данными: преобразование данных; кодирование/перекодирование; обработка пропущенных значений, сортировка, упорядочение и т.д.?</w:t>
      </w:r>
    </w:p>
    <w:p w14:paraId="32922923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оверительный интервал для статистических оценок.</w:t>
      </w:r>
    </w:p>
    <w:p w14:paraId="2C40F8C3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Точность и надёжность статистических оценок.</w:t>
      </w:r>
    </w:p>
    <w:p w14:paraId="53940A8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орреляционная матрица.</w:t>
      </w:r>
    </w:p>
    <w:p w14:paraId="7164FE5C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ростейшие случаи криволинейной регрессии.</w:t>
      </w:r>
    </w:p>
    <w:p w14:paraId="4A7F126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ую взаимосвязь переменных называют функциональной, статистической, корреляционной?</w:t>
      </w:r>
    </w:p>
    <w:p w14:paraId="07F19A04" w14:textId="77777777" w:rsidR="00D84804" w:rsidRPr="00CC2C55" w:rsidRDefault="009C0766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О</w:t>
      </w:r>
      <w:r w:rsidR="00165838" w:rsidRPr="00CC2C55">
        <w:rPr>
          <w:sz w:val="24"/>
          <w:szCs w:val="24"/>
        </w:rPr>
        <w:t>бщность и различие коэффициентов корреляции Браве-Пирсона и Спирме</w:t>
      </w:r>
      <w:r>
        <w:rPr>
          <w:sz w:val="24"/>
          <w:szCs w:val="24"/>
        </w:rPr>
        <w:t>на.</w:t>
      </w:r>
    </w:p>
    <w:p w14:paraId="5AAE3F7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ие методы экспертных оценок.</w:t>
      </w:r>
    </w:p>
    <w:p w14:paraId="69C5213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огласованность экспертных оценок. Коэффициент конкордации.</w:t>
      </w:r>
    </w:p>
    <w:p w14:paraId="4A9890F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еречислите основные критерии надежности тестов</w:t>
      </w:r>
    </w:p>
    <w:p w14:paraId="59FE97AB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проверить правильность и точность тестовых оценок?</w:t>
      </w:r>
    </w:p>
    <w:p w14:paraId="170D5497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понимать под чувствительностью тестовой оценки?</w:t>
      </w:r>
    </w:p>
    <w:p w14:paraId="7572D3A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Вы понимаете под информативностью теста?</w:t>
      </w:r>
    </w:p>
    <w:p w14:paraId="512FCE91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оценить необходимый объём выборки?</w:t>
      </w:r>
    </w:p>
    <w:p w14:paraId="3214836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сущность анализа выпадающих данных?</w:t>
      </w:r>
    </w:p>
    <w:p w14:paraId="580170B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проверить данные первичного тестирования на нормальность?</w:t>
      </w:r>
    </w:p>
    <w:p w14:paraId="4A4CF637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еречислите основные этапы регрессионного анализа.</w:t>
      </w:r>
    </w:p>
    <w:p w14:paraId="058E738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уществует ли взаимосвязь характера уравнения регрессии с особенностями закона распределения случайной величины?</w:t>
      </w:r>
    </w:p>
    <w:p w14:paraId="44F1AEF8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ую зависимость отражает уравнение регрессии?</w:t>
      </w:r>
    </w:p>
    <w:p w14:paraId="06D2462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еречислите основные проблемы и критерии формирования экспертных групп.</w:t>
      </w:r>
    </w:p>
    <w:p w14:paraId="4BD9E26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формы и методы экспертных оценок вы знаете?</w:t>
      </w:r>
    </w:p>
    <w:p w14:paraId="00CFE8B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сущность экспертного метода парного сравнения?</w:t>
      </w:r>
    </w:p>
    <w:p w14:paraId="431F265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сущность экспертного метода согласования оценок?</w:t>
      </w:r>
    </w:p>
    <w:p w14:paraId="1D0DE4F8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достоинства и недостатки экспертных методов? Как можно уменьшить или исключить недостатки?</w:t>
      </w:r>
    </w:p>
    <w:p w14:paraId="3915C07B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айте определение временному ряду.</w:t>
      </w:r>
    </w:p>
    <w:p w14:paraId="128605F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Вы понимаете под имитационным моделированием?</w:t>
      </w:r>
    </w:p>
    <w:p w14:paraId="3AA012C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сформировать временной ряд психолого-педагогических показателей объекта (физического лица, спортивной организации)?</w:t>
      </w:r>
    </w:p>
    <w:p w14:paraId="29FC1BC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Вы понимаете под аппроксимацией временного ряда?</w:t>
      </w:r>
    </w:p>
    <w:p w14:paraId="47C36F53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пособы аппроксимации Вы знаете?</w:t>
      </w:r>
    </w:p>
    <w:p w14:paraId="2F92938D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пособы и виды автоматизированной аппроксимации временных рядов с применением специализированного ПО Вы знаете?</w:t>
      </w:r>
    </w:p>
    <w:p w14:paraId="25335E3E" w14:textId="77777777" w:rsidR="009C0766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  <w:sectPr w:rsidR="009C076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CC2C55">
        <w:rPr>
          <w:sz w:val="24"/>
          <w:szCs w:val="24"/>
        </w:rPr>
        <w:t>Как выполнить прогноз при наличии временного ряда показателей?</w:t>
      </w:r>
    </w:p>
    <w:p w14:paraId="3EB33815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14:paraId="7C7B4302" w14:textId="77777777" w:rsidR="00D84804" w:rsidRPr="00CC2C55" w:rsidRDefault="00D84804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tbl>
      <w:tblPr>
        <w:tblStyle w:val="a8"/>
        <w:tblW w:w="8930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709"/>
        <w:gridCol w:w="992"/>
        <w:gridCol w:w="992"/>
        <w:gridCol w:w="5245"/>
        <w:gridCol w:w="992"/>
      </w:tblGrid>
      <w:tr w:rsidR="00D84804" w:rsidRPr="00CC2C55" w14:paraId="23B0E605" w14:textId="77777777" w:rsidTr="009C0766">
        <w:trPr>
          <w:cantSplit/>
          <w:trHeight w:val="1049"/>
        </w:trPr>
        <w:tc>
          <w:tcPr>
            <w:tcW w:w="893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6AB93" w14:textId="77777777" w:rsidR="00D84804" w:rsidRPr="00CC2C55" w:rsidRDefault="00165838">
            <w:pPr>
              <w:pStyle w:val="a3"/>
              <w:autoSpaceDE w:val="0"/>
              <w:autoSpaceDN w:val="0"/>
              <w:adjustRightInd w:val="0"/>
              <w:ind w:left="1429"/>
              <w:jc w:val="center"/>
              <w:rPr>
                <w:b/>
                <w:color w:val="000000"/>
                <w:sz w:val="24"/>
                <w:szCs w:val="24"/>
              </w:rPr>
            </w:pPr>
            <w:r w:rsidRPr="00CC2C55">
              <w:rPr>
                <w:b/>
                <w:color w:val="000000"/>
                <w:sz w:val="24"/>
                <w:szCs w:val="24"/>
              </w:rPr>
              <w:t>Структура теста</w:t>
            </w:r>
          </w:p>
        </w:tc>
      </w:tr>
      <w:tr w:rsidR="00D84804" w:rsidRPr="00CC2C55" w14:paraId="5419E968" w14:textId="77777777" w:rsidTr="009C0766">
        <w:trPr>
          <w:cantSplit/>
          <w:trHeight w:val="1049"/>
        </w:trPr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54750975" w14:textId="77777777" w:rsidR="00D84804" w:rsidRPr="00CC2C55" w:rsidRDefault="00165838">
            <w:pPr>
              <w:ind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28F8BDD3" w14:textId="77777777" w:rsidR="00D84804" w:rsidRPr="00CC2C55" w:rsidRDefault="00165838">
            <w:pPr>
              <w:ind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699705D7" w14:textId="77777777" w:rsidR="00D84804" w:rsidRPr="00CC2C55" w:rsidRDefault="00165838">
            <w:pPr>
              <w:ind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№ задан.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1C8002A" w14:textId="77777777" w:rsidR="00D84804" w:rsidRPr="00CC2C55" w:rsidRDefault="00D84804">
            <w:pPr>
              <w:rPr>
                <w:sz w:val="24"/>
                <w:szCs w:val="24"/>
              </w:rPr>
            </w:pPr>
          </w:p>
          <w:p w14:paraId="50BB3D26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3A25B83E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Колич. вариантов</w:t>
            </w:r>
          </w:p>
        </w:tc>
      </w:tr>
      <w:tr w:rsidR="00D84804" w:rsidRPr="00CC2C55" w14:paraId="27AAE23A" w14:textId="77777777" w:rsidTr="009C07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1695"/>
        </w:trPr>
        <w:tc>
          <w:tcPr>
            <w:tcW w:w="709" w:type="dxa"/>
            <w:vAlign w:val="center"/>
          </w:tcPr>
          <w:p w14:paraId="011C0E2E" w14:textId="77777777" w:rsidR="00D84804" w:rsidRPr="00CC2C55" w:rsidRDefault="00165838">
            <w:pPr>
              <w:spacing w:line="240" w:lineRule="atLeast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14:paraId="2C58B48F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Теория</w:t>
            </w:r>
          </w:p>
          <w:p w14:paraId="62138E1E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вероятностей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33FF4C5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</w:p>
          <w:p w14:paraId="679DFFE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  <w:p w14:paraId="336E648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</w:t>
            </w:r>
          </w:p>
        </w:tc>
        <w:tc>
          <w:tcPr>
            <w:tcW w:w="5245" w:type="dxa"/>
            <w:shd w:val="clear" w:color="auto" w:fill="auto"/>
            <w:vAlign w:val="center"/>
          </w:tcPr>
          <w:p w14:paraId="2D1390AC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Закон распределения вероятностей.</w:t>
            </w:r>
          </w:p>
          <w:p w14:paraId="62A1D319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татистические показатели (медиана).</w:t>
            </w:r>
          </w:p>
          <w:p w14:paraId="752C6442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татистические показатели (мода)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30F33AF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  <w:p w14:paraId="393E963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  <w:p w14:paraId="3115AD6C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</w:tc>
      </w:tr>
      <w:tr w:rsidR="00D84804" w:rsidRPr="00CC2C55" w14:paraId="0C5ED2BF" w14:textId="77777777" w:rsidTr="009C07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1974"/>
        </w:trPr>
        <w:tc>
          <w:tcPr>
            <w:tcW w:w="709" w:type="dxa"/>
            <w:vAlign w:val="center"/>
          </w:tcPr>
          <w:p w14:paraId="61B58450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  <w:textDirection w:val="btLr"/>
            <w:vAlign w:val="center"/>
          </w:tcPr>
          <w:p w14:paraId="0BA1E894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Математическая</w:t>
            </w:r>
          </w:p>
          <w:p w14:paraId="5D641E60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татистика</w:t>
            </w:r>
          </w:p>
        </w:tc>
        <w:tc>
          <w:tcPr>
            <w:tcW w:w="992" w:type="dxa"/>
            <w:vAlign w:val="center"/>
          </w:tcPr>
          <w:p w14:paraId="64EE33F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</w:p>
          <w:p w14:paraId="214BBA69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  <w:p w14:paraId="713B0C6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</w:t>
            </w:r>
          </w:p>
          <w:p w14:paraId="0157EFD1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5245" w:type="dxa"/>
            <w:vAlign w:val="center"/>
          </w:tcPr>
          <w:p w14:paraId="2597C61F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ценка выборочного среднего.</w:t>
            </w:r>
          </w:p>
          <w:p w14:paraId="4A9858A5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ценка выборочной дисперсии.</w:t>
            </w:r>
          </w:p>
          <w:p w14:paraId="518D9EED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пределение ранга варианты.</w:t>
            </w:r>
          </w:p>
          <w:p w14:paraId="4116B853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ценка параметров регрессии</w:t>
            </w:r>
          </w:p>
        </w:tc>
        <w:tc>
          <w:tcPr>
            <w:tcW w:w="992" w:type="dxa"/>
            <w:vAlign w:val="center"/>
          </w:tcPr>
          <w:p w14:paraId="1FAA13E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  <w:p w14:paraId="5ACA774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  <w:p w14:paraId="244DFFDC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7</w:t>
            </w:r>
          </w:p>
          <w:p w14:paraId="5F5D6F70" w14:textId="77777777" w:rsidR="00D84804" w:rsidRPr="00CC2C55" w:rsidRDefault="00D84804">
            <w:pPr>
              <w:jc w:val="center"/>
              <w:rPr>
                <w:sz w:val="24"/>
                <w:szCs w:val="24"/>
              </w:rPr>
            </w:pPr>
          </w:p>
          <w:p w14:paraId="1E8917B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7</w:t>
            </w:r>
          </w:p>
        </w:tc>
      </w:tr>
      <w:tr w:rsidR="00D84804" w:rsidRPr="00CC2C55" w14:paraId="7ABCE473" w14:textId="77777777" w:rsidTr="009C07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2257"/>
        </w:trPr>
        <w:tc>
          <w:tcPr>
            <w:tcW w:w="709" w:type="dxa"/>
            <w:vAlign w:val="center"/>
          </w:tcPr>
          <w:p w14:paraId="2CC79D04" w14:textId="77777777" w:rsidR="00D84804" w:rsidRPr="00CC2C55" w:rsidRDefault="00165838">
            <w:pPr>
              <w:spacing w:line="240" w:lineRule="atLeast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14:paraId="00DF5BB4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 xml:space="preserve">Статистическая </w:t>
            </w:r>
          </w:p>
          <w:p w14:paraId="13CDB32D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бработка  данных</w:t>
            </w:r>
          </w:p>
          <w:p w14:paraId="555F9453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эксперимента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ECA045D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</w:p>
        </w:tc>
        <w:tc>
          <w:tcPr>
            <w:tcW w:w="5245" w:type="dxa"/>
            <w:shd w:val="clear" w:color="auto" w:fill="auto"/>
            <w:vAlign w:val="center"/>
          </w:tcPr>
          <w:p w14:paraId="37163B9A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татистическая кейс задача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AF95849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7</w:t>
            </w:r>
          </w:p>
        </w:tc>
      </w:tr>
      <w:tr w:rsidR="00D84804" w:rsidRPr="00CC2C55" w14:paraId="5D57072D" w14:textId="77777777" w:rsidTr="009C07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8930" w:type="dxa"/>
            <w:gridSpan w:val="5"/>
          </w:tcPr>
          <w:p w14:paraId="3B94FA67" w14:textId="77777777" w:rsidR="00D84804" w:rsidRPr="00CC2C55" w:rsidRDefault="00165838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 xml:space="preserve"> Итого задач                                                                                     206</w:t>
            </w:r>
          </w:p>
        </w:tc>
      </w:tr>
    </w:tbl>
    <w:p w14:paraId="6EBB274E" w14:textId="77777777" w:rsidR="00D84804" w:rsidRPr="00CC2C55" w:rsidRDefault="00D84804">
      <w:pPr>
        <w:jc w:val="center"/>
        <w:rPr>
          <w:sz w:val="24"/>
          <w:szCs w:val="24"/>
        </w:rPr>
      </w:pPr>
    </w:p>
    <w:p w14:paraId="1CDFD300" w14:textId="77777777" w:rsidR="00096BED" w:rsidRDefault="00096BED">
      <w:pPr>
        <w:jc w:val="center"/>
        <w:rPr>
          <w:b/>
          <w:bCs/>
          <w:sz w:val="24"/>
          <w:szCs w:val="24"/>
        </w:rPr>
      </w:pPr>
    </w:p>
    <w:p w14:paraId="51AE5D9F" w14:textId="77777777" w:rsidR="00D84804" w:rsidRPr="00096BED" w:rsidRDefault="00096BED" w:rsidP="00096BED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КРИТЕРИИ ОЦЕНКИ:</w:t>
      </w:r>
    </w:p>
    <w:tbl>
      <w:tblPr>
        <w:tblpPr w:leftFromText="180" w:rightFromText="180" w:vertAnchor="text" w:horzAnchor="margin" w:tblpXSpec="right" w:tblpY="176"/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096BED" w:rsidRPr="00CC2C55" w14:paraId="25FC9EDD" w14:textId="77777777" w:rsidTr="00096BED">
        <w:tc>
          <w:tcPr>
            <w:tcW w:w="3935" w:type="dxa"/>
            <w:vAlign w:val="center"/>
          </w:tcPr>
          <w:p w14:paraId="294A8690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14:paraId="2B190813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14:paraId="7A57787F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14:paraId="08B697CD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14:paraId="5FEA4A18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14:paraId="3A296485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14:paraId="61020813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&gt;85</w:t>
            </w:r>
          </w:p>
        </w:tc>
      </w:tr>
      <w:tr w:rsidR="00096BED" w:rsidRPr="00CC2C55" w14:paraId="73000A0C" w14:textId="77777777" w:rsidTr="00096BED">
        <w:tc>
          <w:tcPr>
            <w:tcW w:w="3935" w:type="dxa"/>
            <w:vAlign w:val="center"/>
          </w:tcPr>
          <w:p w14:paraId="67675595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14:paraId="024B120B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14:paraId="14FFEC77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391F5B1D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02F735C4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60D64597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1738A434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5</w:t>
            </w:r>
          </w:p>
        </w:tc>
      </w:tr>
    </w:tbl>
    <w:p w14:paraId="638E602C" w14:textId="77777777" w:rsidR="00096BED" w:rsidRPr="00CC2C55" w:rsidRDefault="00096BED">
      <w:pPr>
        <w:jc w:val="center"/>
        <w:rPr>
          <w:b/>
          <w:bCs/>
          <w:sz w:val="24"/>
          <w:szCs w:val="24"/>
        </w:rPr>
      </w:pPr>
    </w:p>
    <w:p w14:paraId="680C74E3" w14:textId="77777777" w:rsidR="00096BED" w:rsidRDefault="00096BED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096BED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0ED20CD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lastRenderedPageBreak/>
        <w:t>Кейсы, ситуационные задачи, практические задания.</w:t>
      </w:r>
    </w:p>
    <w:p w14:paraId="6410275F" w14:textId="77777777" w:rsidR="00D84804" w:rsidRPr="00096BED" w:rsidRDefault="00096BED">
      <w:pPr>
        <w:jc w:val="center"/>
        <w:rPr>
          <w:sz w:val="24"/>
          <w:szCs w:val="24"/>
        </w:rPr>
      </w:pPr>
      <w:r w:rsidRPr="00096BED">
        <w:rPr>
          <w:sz w:val="24"/>
          <w:szCs w:val="24"/>
        </w:rPr>
        <w:t>(практические задания содержат наборы типовых разноуровневых задач (ТР))</w:t>
      </w:r>
    </w:p>
    <w:p w14:paraId="5AC34B9D" w14:textId="77777777" w:rsidR="00D84804" w:rsidRPr="00CC2C55" w:rsidRDefault="00D84804">
      <w:pPr>
        <w:ind w:left="360" w:hanging="360"/>
        <w:jc w:val="center"/>
        <w:rPr>
          <w:b/>
          <w:sz w:val="24"/>
          <w:szCs w:val="24"/>
        </w:rPr>
      </w:pPr>
    </w:p>
    <w:p w14:paraId="1138B9A7" w14:textId="77777777" w:rsidR="00D84804" w:rsidRPr="00CC2C55" w:rsidRDefault="00165838">
      <w:pPr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1. Теория вероятностей и математическая статистика.</w:t>
      </w:r>
    </w:p>
    <w:p w14:paraId="4836F98F" w14:textId="77777777" w:rsidR="00D84804" w:rsidRPr="00CC2C55" w:rsidRDefault="00D84804">
      <w:pPr>
        <w:ind w:firstLine="720"/>
        <w:jc w:val="both"/>
        <w:rPr>
          <w:bCs/>
          <w:sz w:val="24"/>
          <w:szCs w:val="24"/>
        </w:rPr>
      </w:pPr>
    </w:p>
    <w:p w14:paraId="0010BE24" w14:textId="77777777" w:rsidR="00D84804" w:rsidRPr="00CC2C55" w:rsidRDefault="00165838">
      <w:pPr>
        <w:ind w:firstLine="720"/>
        <w:jc w:val="both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В сборнике ТР:</w:t>
      </w:r>
      <w:r w:rsidRPr="00CC2C55">
        <w:rPr>
          <w:b/>
          <w:bCs/>
          <w:sz w:val="24"/>
          <w:szCs w:val="24"/>
        </w:rPr>
        <w:t xml:space="preserve"> </w:t>
      </w:r>
      <w:r w:rsidRPr="00CC2C55">
        <w:rPr>
          <w:b/>
          <w:bCs/>
          <w:sz w:val="24"/>
          <w:szCs w:val="24"/>
          <w:lang w:val="en-US"/>
        </w:rPr>
        <w:t>n</w:t>
      </w:r>
      <w:r w:rsidRPr="00CC2C55">
        <w:rPr>
          <w:b/>
          <w:bCs/>
          <w:sz w:val="24"/>
          <w:szCs w:val="24"/>
        </w:rPr>
        <w:t xml:space="preserve"> – </w:t>
      </w:r>
      <w:r w:rsidRPr="00CC2C55">
        <w:rPr>
          <w:bCs/>
          <w:sz w:val="24"/>
          <w:szCs w:val="24"/>
        </w:rPr>
        <w:t>номер студента по журналу;</w:t>
      </w:r>
      <w:r w:rsidRPr="00CC2C55">
        <w:rPr>
          <w:b/>
          <w:bCs/>
          <w:sz w:val="24"/>
          <w:szCs w:val="24"/>
        </w:rPr>
        <w:t xml:space="preserve"> </w:t>
      </w:r>
      <w:r w:rsidRPr="00CC2C55">
        <w:rPr>
          <w:b/>
          <w:bCs/>
          <w:sz w:val="24"/>
          <w:szCs w:val="24"/>
          <w:lang w:val="en-US"/>
        </w:rPr>
        <w:t>m</w:t>
      </w:r>
      <w:r w:rsidRPr="00CC2C55">
        <w:rPr>
          <w:b/>
          <w:bCs/>
          <w:sz w:val="24"/>
          <w:szCs w:val="24"/>
        </w:rPr>
        <w:t xml:space="preserve"> </w:t>
      </w:r>
      <w:r w:rsidRPr="00CC2C55">
        <w:rPr>
          <w:bCs/>
          <w:sz w:val="24"/>
          <w:szCs w:val="24"/>
        </w:rPr>
        <w:t>– номер группы на курсе.</w:t>
      </w:r>
    </w:p>
    <w:p w14:paraId="1D5B20BB" w14:textId="77777777" w:rsidR="00D84804" w:rsidRPr="00CC2C55" w:rsidRDefault="00D84804">
      <w:pPr>
        <w:ind w:left="360" w:hanging="360"/>
        <w:jc w:val="center"/>
        <w:rPr>
          <w:b/>
          <w:sz w:val="24"/>
          <w:szCs w:val="24"/>
        </w:rPr>
      </w:pPr>
    </w:p>
    <w:p w14:paraId="4C035B82" w14:textId="77777777" w:rsidR="00D84804" w:rsidRPr="00CC2C55" w:rsidRDefault="00165838">
      <w:pPr>
        <w:ind w:left="360" w:hanging="360"/>
        <w:jc w:val="center"/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ТР 1. Основы классической теории вероятностей</w:t>
      </w:r>
    </w:p>
    <w:p w14:paraId="37DA6CD5" w14:textId="77777777" w:rsidR="00D84804" w:rsidRPr="00CC2C55" w:rsidRDefault="00165838">
      <w:pPr>
        <w:ind w:left="360" w:hanging="360"/>
        <w:rPr>
          <w:sz w:val="24"/>
          <w:szCs w:val="24"/>
        </w:rPr>
      </w:pPr>
      <w:r w:rsidRPr="00CC2C55">
        <w:rPr>
          <w:b/>
          <w:sz w:val="24"/>
          <w:szCs w:val="24"/>
        </w:rPr>
        <w:t>1.</w:t>
      </w:r>
      <w:r w:rsidRPr="00CC2C55">
        <w:rPr>
          <w:sz w:val="24"/>
          <w:szCs w:val="24"/>
        </w:rPr>
        <w:t xml:space="preserve"> В урне находятся шары: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– черных;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– красных;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5|</w:t>
      </w:r>
      <w:r w:rsidRPr="00CC2C55">
        <w:rPr>
          <w:i/>
          <w:sz w:val="24"/>
          <w:szCs w:val="24"/>
        </w:rPr>
        <w:t xml:space="preserve"> </w:t>
      </w:r>
      <w:r w:rsidRPr="00CC2C55">
        <w:rPr>
          <w:sz w:val="24"/>
          <w:szCs w:val="24"/>
        </w:rPr>
        <w:t>– зеленых. Найти вероятности изъятия:</w:t>
      </w:r>
    </w:p>
    <w:p w14:paraId="518E02B7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а) красного шара;</w:t>
      </w:r>
    </w:p>
    <w:p w14:paraId="500B106E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б) цветного шара (т.е. не черного);</w:t>
      </w:r>
    </w:p>
    <w:p w14:paraId="53821FA8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в) сначала красного, а потом черного шаров;</w:t>
      </w:r>
    </w:p>
    <w:p w14:paraId="420545C0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г) красного и черного шаров, безразлично в каком порядке.</w:t>
      </w:r>
    </w:p>
    <w:p w14:paraId="5F51A8CB" w14:textId="77777777" w:rsidR="00D84804" w:rsidRPr="00CC2C55" w:rsidRDefault="00D84804">
      <w:pPr>
        <w:rPr>
          <w:sz w:val="24"/>
          <w:szCs w:val="24"/>
        </w:rPr>
      </w:pPr>
    </w:p>
    <w:p w14:paraId="5AC56FFA" w14:textId="77777777" w:rsidR="00D84804" w:rsidRPr="00CC2C55" w:rsidRDefault="00165838">
      <w:pPr>
        <w:ind w:left="360" w:hanging="360"/>
        <w:rPr>
          <w:sz w:val="24"/>
          <w:szCs w:val="24"/>
        </w:rPr>
      </w:pPr>
      <w:r w:rsidRPr="00CC2C55">
        <w:rPr>
          <w:b/>
          <w:sz w:val="24"/>
          <w:szCs w:val="24"/>
        </w:rPr>
        <w:t>2.</w:t>
      </w:r>
      <w:r w:rsidRPr="00CC2C55">
        <w:rPr>
          <w:sz w:val="24"/>
          <w:szCs w:val="24"/>
        </w:rPr>
        <w:t xml:space="preserve"> Найти вероятности того, что при бросании двух игральных костей в сумме выпадет:</w:t>
      </w:r>
    </w:p>
    <w:p w14:paraId="6365A9CD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 xml:space="preserve">а) </w:t>
      </w:r>
      <w:r w:rsidRPr="00CC2C55">
        <w:rPr>
          <w:b/>
          <w:i/>
          <w:sz w:val="24"/>
          <w:szCs w:val="24"/>
          <w:lang w:val="en-US"/>
        </w:rPr>
        <w:t>k</w:t>
      </w:r>
      <w:r w:rsidRPr="00CC2C55">
        <w:rPr>
          <w:sz w:val="24"/>
          <w:szCs w:val="24"/>
        </w:rPr>
        <w:t xml:space="preserve"> очков, где </w:t>
      </w:r>
      <w:r w:rsidRPr="00CC2C55">
        <w:rPr>
          <w:position w:val="-46"/>
          <w:sz w:val="24"/>
          <w:szCs w:val="24"/>
        </w:rPr>
        <w:object w:dxaOrig="1920" w:dyaOrig="1040" w14:anchorId="11BD75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51.75pt" o:ole="">
            <v:imagedata r:id="rId24" o:title=""/>
          </v:shape>
          <o:OLEObject Type="Embed" ProgID="Equation.DSMT4" ShapeID="_x0000_i1025" DrawAspect="Content" ObjectID="_1819100810" r:id="rId25"/>
        </w:object>
      </w:r>
      <w:r w:rsidRPr="00CC2C55">
        <w:rPr>
          <w:sz w:val="24"/>
          <w:szCs w:val="24"/>
        </w:rPr>
        <w:t xml:space="preserve"> целое число;</w:t>
      </w:r>
    </w:p>
    <w:p w14:paraId="4E301176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 xml:space="preserve">б) не более </w:t>
      </w:r>
      <w:r w:rsidRPr="00CC2C55">
        <w:rPr>
          <w:b/>
          <w:i/>
          <w:sz w:val="24"/>
          <w:szCs w:val="24"/>
          <w:lang w:val="en-US"/>
        </w:rPr>
        <w:t>k</w:t>
      </w:r>
      <w:r w:rsidRPr="00CC2C55">
        <w:rPr>
          <w:sz w:val="24"/>
          <w:szCs w:val="24"/>
        </w:rPr>
        <w:t xml:space="preserve"> очков.</w:t>
      </w:r>
    </w:p>
    <w:p w14:paraId="251ABC9A" w14:textId="77777777" w:rsidR="00D84804" w:rsidRPr="00CC2C55" w:rsidRDefault="00D84804">
      <w:pPr>
        <w:ind w:left="720" w:hanging="720"/>
        <w:jc w:val="both"/>
        <w:rPr>
          <w:b/>
          <w:sz w:val="24"/>
          <w:szCs w:val="24"/>
        </w:rPr>
      </w:pPr>
    </w:p>
    <w:p w14:paraId="0DC22688" w14:textId="77777777" w:rsidR="00D84804" w:rsidRPr="00CC2C55" w:rsidRDefault="00165838">
      <w:pPr>
        <w:ind w:left="720" w:hanging="72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3.</w:t>
      </w:r>
      <w:r w:rsidRPr="00CC2C55">
        <w:rPr>
          <w:sz w:val="24"/>
          <w:szCs w:val="24"/>
        </w:rPr>
        <w:t xml:space="preserve"> а) Стрелок произвел </w:t>
      </w:r>
      <w:r w:rsidRPr="00CC2C55">
        <w:rPr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  <w:vertAlign w:val="superscript"/>
        </w:rPr>
        <w:t>2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выстрелов, из них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</w:t>
      </w:r>
      <w:r w:rsidRPr="00CC2C55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14:paraId="6C4CE6ED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б) В городе среди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  <w:vertAlign w:val="superscript"/>
        </w:rPr>
        <w:t>2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новорожденных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i/>
          <w:sz w:val="24"/>
          <w:szCs w:val="24"/>
        </w:rPr>
        <w:t>|</w:t>
      </w:r>
      <w:r w:rsidRPr="00CC2C55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14:paraId="5D4402CA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14:paraId="152BE06B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4F4D24F7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4.</w:t>
      </w:r>
      <w:r w:rsidRPr="00CC2C55">
        <w:rPr>
          <w:sz w:val="24"/>
          <w:szCs w:val="24"/>
        </w:rPr>
        <w:t xml:space="preserve"> При перевозке ящика, в котором содержались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2)</w:t>
      </w:r>
      <w:r w:rsidRPr="00CC2C55">
        <w:rPr>
          <w:sz w:val="24"/>
          <w:szCs w:val="24"/>
        </w:rPr>
        <w:t xml:space="preserve"> стандартных и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нестандартных деталей утеряна одна деталь, причем не известно какая. После перевозки наудачу извлеченная деталь оказалась стандартной. Найти вероятности того, что была утеряна:</w:t>
      </w:r>
    </w:p>
    <w:p w14:paraId="5D8FE521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а) стандартная деталь;</w:t>
      </w:r>
    </w:p>
    <w:p w14:paraId="7456152D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б) нестандартная деталь.</w:t>
      </w:r>
    </w:p>
    <w:p w14:paraId="257758A9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6E9101D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5.</w:t>
      </w:r>
      <w:r w:rsidRPr="00CC2C55">
        <w:rPr>
          <w:sz w:val="24"/>
          <w:szCs w:val="24"/>
        </w:rPr>
        <w:t xml:space="preserve"> В ящике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5)</w:t>
      </w:r>
      <w:r w:rsidRPr="00CC2C55">
        <w:rPr>
          <w:sz w:val="24"/>
          <w:szCs w:val="24"/>
        </w:rPr>
        <w:t xml:space="preserve"> деталей, из них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бракованных. Наудачу вынимают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детали. Найти вероятности того, что среди извлеченных деталей:</w:t>
      </w:r>
    </w:p>
    <w:p w14:paraId="4C017D83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а) нет бракованных;</w:t>
      </w:r>
    </w:p>
    <w:p w14:paraId="7038D8BD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б) нет годных.</w:t>
      </w:r>
    </w:p>
    <w:p w14:paraId="4FDFB5CF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6.</w:t>
      </w:r>
      <w:r w:rsidRPr="00CC2C55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Pr="00CC2C55">
        <w:rPr>
          <w:i/>
          <w:sz w:val="24"/>
          <w:szCs w:val="24"/>
        </w:rPr>
        <w:t>0,9</w:t>
      </w:r>
      <w:r w:rsidRPr="00CC2C55">
        <w:rPr>
          <w:sz w:val="24"/>
          <w:szCs w:val="24"/>
        </w:rPr>
        <w:t xml:space="preserve">. Найти число годных приборов, если всего было произведено </w:t>
      </w:r>
      <w:r w:rsidRPr="00CC2C55">
        <w:rPr>
          <w:b/>
          <w:i/>
          <w:sz w:val="24"/>
          <w:szCs w:val="24"/>
        </w:rPr>
        <w:t>(10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приборов.</w:t>
      </w:r>
    </w:p>
    <w:p w14:paraId="544E9672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65EE81DB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7.</w:t>
      </w:r>
      <w:r w:rsidRPr="00CC2C55">
        <w:rPr>
          <w:sz w:val="24"/>
          <w:szCs w:val="24"/>
        </w:rPr>
        <w:t xml:space="preserve"> Из </w:t>
      </w:r>
      <w:r w:rsidRPr="00CC2C55">
        <w:rPr>
          <w:i/>
          <w:sz w:val="24"/>
          <w:szCs w:val="24"/>
        </w:rPr>
        <w:t>60</w:t>
      </w:r>
      <w:r w:rsidRPr="00CC2C55">
        <w:rPr>
          <w:sz w:val="24"/>
          <w:szCs w:val="24"/>
        </w:rPr>
        <w:t xml:space="preserve"> экзаменационных вопросов студент знает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вопросов. Экзаменационный билет содержит </w:t>
      </w:r>
      <w:r w:rsidRPr="00CC2C55">
        <w:rPr>
          <w:b/>
          <w:i/>
          <w:sz w:val="24"/>
          <w:szCs w:val="24"/>
        </w:rPr>
        <w:t>|5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+2</w:t>
      </w:r>
      <w:r w:rsidRPr="00CC2C55">
        <w:rPr>
          <w:sz w:val="24"/>
          <w:szCs w:val="24"/>
        </w:rPr>
        <w:t xml:space="preserve"> вопроса. Найти вероятности того, что студент знает:</w:t>
      </w:r>
    </w:p>
    <w:p w14:paraId="09F8A4B9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а) только один вопрос билета;</w:t>
      </w:r>
    </w:p>
    <w:p w14:paraId="22D411D8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б) по крайней мере, один вопрос билета;</w:t>
      </w:r>
    </w:p>
    <w:p w14:paraId="3CBD4DA2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) все вопросы билета;</w:t>
      </w:r>
    </w:p>
    <w:p w14:paraId="4558023D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г) не знает ни одного вопроса.</w:t>
      </w:r>
    </w:p>
    <w:p w14:paraId="5C5AB573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1EEFEE12" w14:textId="77777777" w:rsidR="00096BED" w:rsidRDefault="00096BED">
      <w:pPr>
        <w:jc w:val="both"/>
        <w:rPr>
          <w:b/>
          <w:sz w:val="24"/>
          <w:szCs w:val="24"/>
        </w:rPr>
      </w:pPr>
    </w:p>
    <w:p w14:paraId="758CF497" w14:textId="77777777" w:rsidR="00096BED" w:rsidRDefault="00096BED">
      <w:pPr>
        <w:jc w:val="both"/>
        <w:rPr>
          <w:b/>
          <w:sz w:val="24"/>
          <w:szCs w:val="24"/>
        </w:rPr>
      </w:pPr>
    </w:p>
    <w:p w14:paraId="3B902CB5" w14:textId="77777777" w:rsidR="00096BED" w:rsidRDefault="00096BED">
      <w:pPr>
        <w:jc w:val="both"/>
        <w:rPr>
          <w:b/>
          <w:sz w:val="24"/>
          <w:szCs w:val="24"/>
        </w:rPr>
      </w:pPr>
    </w:p>
    <w:p w14:paraId="250FEC4E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8.</w:t>
      </w:r>
      <w:r w:rsidRPr="00CC2C55">
        <w:rPr>
          <w:sz w:val="24"/>
          <w:szCs w:val="24"/>
        </w:rPr>
        <w:t xml:space="preserve"> Стрелок производит </w:t>
      </w:r>
      <w:r w:rsidRPr="00CC2C55">
        <w:rPr>
          <w:i/>
          <w:sz w:val="24"/>
          <w:szCs w:val="24"/>
        </w:rPr>
        <w:t>1</w:t>
      </w:r>
      <w:r w:rsidRPr="00CC2C55">
        <w:rPr>
          <w:sz w:val="24"/>
          <w:szCs w:val="24"/>
        </w:rPr>
        <w:t xml:space="preserve"> выстрел в мишень вида:</w:t>
      </w:r>
    </w:p>
    <w:p w14:paraId="6EE929ED" w14:textId="77777777" w:rsidR="00D84804" w:rsidRPr="00CC2C55" w:rsidRDefault="00D84804">
      <w:pPr>
        <w:jc w:val="both"/>
        <w:rPr>
          <w:sz w:val="24"/>
          <w:szCs w:val="24"/>
        </w:rPr>
      </w:pPr>
    </w:p>
    <w:p w14:paraId="01FA4EC8" w14:textId="77777777" w:rsidR="00D84804" w:rsidRPr="00CC2C55" w:rsidRDefault="001E6636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</w:r>
      <w:r>
        <w:rPr>
          <w:sz w:val="24"/>
          <w:szCs w:val="24"/>
          <w:lang w:val="en-US"/>
        </w:rPr>
        <w:pict w14:anchorId="434E455E">
          <v:group id="_x0000_s1194" editas="canvas" style="width:477pt;height:84pt;mso-position-horizontal-relative:char;mso-position-vertical-relative:line" coordorigin="1134,7011" coordsize="9540,1680">
            <o:lock v:ext="edit" aspectratio="t"/>
            <v:shape id="_x0000_s1195" type="#_x0000_t75" style="position:absolute;left:1134;top:7011;width:9540;height:1680" o:preferrelative="f">
              <v:fill o:detectmouseclick="t"/>
              <v:path o:extrusionok="t" o:connecttype="none"/>
              <o:lock v:ext="edit" text="t"/>
            </v:shape>
            <v:group id="_x0000_s1196" style="position:absolute;left:4554;top:7011;width:2446;height:1680" coordorigin="1853,7011" coordsize="2446,1680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97" type="#_x0000_t202" style="position:absolute;left:3579;top:8151;width:540;height:540" stroked="f">
                <v:textbox style="mso-next-textbox:#_x0000_s1197">
                  <w:txbxContent>
                    <w:p w14:paraId="2D61E736" w14:textId="77777777" w:rsidR="00E77ADC" w:rsidRDefault="00E77AD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98" type="#_x0000_t202" style="position:absolute;left:3579;top:7011;width:540;height:540" stroked="f">
                <v:textbox style="mso-next-textbox:#_x0000_s1198">
                  <w:txbxContent>
                    <w:p w14:paraId="4E9EB50C" w14:textId="77777777" w:rsidR="00E77ADC" w:rsidRDefault="00E77AD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99" type="#_x0000_t202" style="position:absolute;left:3759;top:7566;width:540;height:540" stroked="f">
                <v:textbox style="mso-next-textbox:#_x0000_s1199">
                  <w:txbxContent>
                    <w:p w14:paraId="0F3EEA92" w14:textId="77777777" w:rsidR="00E77ADC" w:rsidRDefault="00E77AD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oval id="_x0000_s1200" style="position:absolute;left:1853;top:7056;width:1441;height:1440"/>
              <v:oval id="_x0000_s1201" style="position:absolute;left:2109;top:7326;width:901;height:900"/>
              <v:oval id="_x0000_s1202" style="position:absolute;left:2289;top:7506;width:540;height:540"/>
              <v:line id="_x0000_s1203" style="position:absolute;flip:y" from="2574,7236" to="3654,7416">
                <v:stroke endarrow="block"/>
              </v:line>
              <v:line id="_x0000_s1204" style="position:absolute" from="3114,7776" to="3834,7776">
                <v:stroke endarrow="block"/>
              </v:line>
              <v:line id="_x0000_s1205" style="position:absolute" from="2574,7956" to="3654,8316">
                <v:stroke endarrow="block"/>
              </v:line>
            </v:group>
            <w10:anchorlock/>
          </v:group>
        </w:pict>
      </w:r>
    </w:p>
    <w:p w14:paraId="7AACEE7F" w14:textId="77777777" w:rsidR="00D84804" w:rsidRPr="00CC2C55" w:rsidRDefault="00D84804">
      <w:pPr>
        <w:ind w:left="360"/>
        <w:jc w:val="both"/>
        <w:rPr>
          <w:sz w:val="24"/>
          <w:szCs w:val="24"/>
          <w:lang w:val="en-US"/>
        </w:rPr>
      </w:pPr>
    </w:p>
    <w:p w14:paraId="574685E8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ероятности попадания соответственно равны:</w:t>
      </w:r>
    </w:p>
    <w:p w14:paraId="478C0B4B" w14:textId="77777777" w:rsidR="00D84804" w:rsidRPr="00CC2C55" w:rsidRDefault="00165838">
      <w:pPr>
        <w:ind w:left="360"/>
        <w:jc w:val="center"/>
        <w:rPr>
          <w:sz w:val="24"/>
          <w:szCs w:val="24"/>
        </w:rPr>
      </w:pPr>
      <w:r w:rsidRPr="00CC2C55">
        <w:rPr>
          <w:position w:val="-36"/>
          <w:sz w:val="24"/>
          <w:szCs w:val="24"/>
        </w:rPr>
        <w:object w:dxaOrig="1480" w:dyaOrig="880" w14:anchorId="2CC7FB38">
          <v:shape id="_x0000_i1027" type="#_x0000_t75" style="width:73.5pt;height:44.25pt" o:ole="">
            <v:imagedata r:id="rId26" o:title=""/>
          </v:shape>
          <o:OLEObject Type="Embed" ProgID="Equation.DSMT4" ShapeID="_x0000_i1027" DrawAspect="Content" ObjectID="_1819100811" r:id="rId27"/>
        </w:objec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position w:val="-44"/>
          <w:sz w:val="24"/>
          <w:szCs w:val="24"/>
        </w:rPr>
        <w:object w:dxaOrig="1920" w:dyaOrig="960" w14:anchorId="0EFD658B">
          <v:shape id="_x0000_i1028" type="#_x0000_t75" style="width:95.25pt;height:48.75pt" o:ole="">
            <v:imagedata r:id="rId28" o:title=""/>
          </v:shape>
          <o:OLEObject Type="Embed" ProgID="Equation.DSMT4" ShapeID="_x0000_i1028" DrawAspect="Content" ObjectID="_1819100812" r:id="rId29"/>
        </w:objec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position w:val="-44"/>
          <w:sz w:val="24"/>
          <w:szCs w:val="24"/>
        </w:rPr>
        <w:object w:dxaOrig="1900" w:dyaOrig="960" w14:anchorId="2A2D42F0">
          <v:shape id="_x0000_i1029" type="#_x0000_t75" style="width:93.75pt;height:48.75pt" o:ole="">
            <v:imagedata r:id="rId30" o:title=""/>
          </v:shape>
          <o:OLEObject Type="Embed" ProgID="Equation.DSMT4" ShapeID="_x0000_i1029" DrawAspect="Content" ObjectID="_1819100813" r:id="rId31"/>
        </w:object>
      </w:r>
      <w:r w:rsidRPr="00CC2C55">
        <w:rPr>
          <w:sz w:val="24"/>
          <w:szCs w:val="24"/>
        </w:rPr>
        <w:t>.</w:t>
      </w:r>
    </w:p>
    <w:p w14:paraId="629A194E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Определить вероятность промаха по мишени.</w:t>
      </w:r>
    </w:p>
    <w:p w14:paraId="4CC9B61A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715BEB71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9.</w:t>
      </w:r>
      <w:r w:rsidRPr="00CC2C55">
        <w:rPr>
          <w:sz w:val="24"/>
          <w:szCs w:val="24"/>
        </w:rPr>
        <w:t xml:space="preserve"> Три стрелка поражают цель с вероятностями:</w:t>
      </w:r>
    </w:p>
    <w:p w14:paraId="6E6452BF" w14:textId="77777777" w:rsidR="00D84804" w:rsidRPr="00CC2C55" w:rsidRDefault="00165838">
      <w:pPr>
        <w:ind w:left="360"/>
        <w:jc w:val="center"/>
        <w:rPr>
          <w:sz w:val="24"/>
          <w:szCs w:val="24"/>
        </w:rPr>
      </w:pPr>
      <w:r w:rsidRPr="00CC2C55">
        <w:rPr>
          <w:position w:val="-36"/>
          <w:sz w:val="24"/>
          <w:szCs w:val="24"/>
        </w:rPr>
        <w:object w:dxaOrig="1480" w:dyaOrig="880" w14:anchorId="256DC8EE">
          <v:shape id="_x0000_i1030" type="#_x0000_t75" style="width:73.5pt;height:44.25pt" o:ole="">
            <v:imagedata r:id="rId26" o:title=""/>
          </v:shape>
          <o:OLEObject Type="Embed" ProgID="Equation.DSMT4" ShapeID="_x0000_i1030" DrawAspect="Content" ObjectID="_1819100814" r:id="rId32"/>
        </w:objec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position w:val="-44"/>
          <w:sz w:val="24"/>
          <w:szCs w:val="24"/>
        </w:rPr>
        <w:object w:dxaOrig="1920" w:dyaOrig="960" w14:anchorId="7FC220D5">
          <v:shape id="_x0000_i1031" type="#_x0000_t75" style="width:95.25pt;height:48.75pt" o:ole="">
            <v:imagedata r:id="rId28" o:title=""/>
          </v:shape>
          <o:OLEObject Type="Embed" ProgID="Equation.DSMT4" ShapeID="_x0000_i1031" DrawAspect="Content" ObjectID="_1819100815" r:id="rId33"/>
        </w:objec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position w:val="-44"/>
          <w:sz w:val="24"/>
          <w:szCs w:val="24"/>
        </w:rPr>
        <w:object w:dxaOrig="1900" w:dyaOrig="960" w14:anchorId="55728B6E">
          <v:shape id="_x0000_i1032" type="#_x0000_t75" style="width:93.75pt;height:48.75pt" o:ole="">
            <v:imagedata r:id="rId30" o:title=""/>
          </v:shape>
          <o:OLEObject Type="Embed" ProgID="Equation.DSMT4" ShapeID="_x0000_i1032" DrawAspect="Content" ObjectID="_1819100816" r:id="rId34"/>
        </w:object>
      </w:r>
      <w:r w:rsidRPr="00CC2C55">
        <w:rPr>
          <w:sz w:val="24"/>
          <w:szCs w:val="24"/>
        </w:rPr>
        <w:t>.</w:t>
      </w:r>
    </w:p>
    <w:p w14:paraId="19C75D9A" w14:textId="77777777" w:rsidR="00D84804" w:rsidRPr="00CC2C55" w:rsidRDefault="00165838">
      <w:pPr>
        <w:ind w:left="360"/>
        <w:rPr>
          <w:sz w:val="24"/>
          <w:szCs w:val="24"/>
        </w:rPr>
      </w:pPr>
      <w:r w:rsidRPr="00CC2C55">
        <w:rPr>
          <w:sz w:val="24"/>
          <w:szCs w:val="24"/>
        </w:rPr>
        <w:t>Найти вероятности того, что:</w:t>
      </w:r>
    </w:p>
    <w:p w14:paraId="105EAC4C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а) только первый стрелок поразит цель;</w:t>
      </w:r>
    </w:p>
    <w:p w14:paraId="1B04A0CD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б) только один стрелок поразит цель;</w:t>
      </w:r>
    </w:p>
    <w:p w14:paraId="1B998D00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в) цель будет поражена двумя выстрелами;</w:t>
      </w:r>
    </w:p>
    <w:p w14:paraId="6CC2F923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г) цель будет поражена тремя выстрелами;</w:t>
      </w:r>
    </w:p>
    <w:p w14:paraId="0EDCA024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д) по крайней мере, один стрелок поразит цель;</w:t>
      </w:r>
    </w:p>
    <w:p w14:paraId="40F83243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е) ни один стрелок не попадет в цель.</w:t>
      </w:r>
    </w:p>
    <w:p w14:paraId="0CACFC20" w14:textId="77777777" w:rsidR="00D84804" w:rsidRPr="00CC2C55" w:rsidRDefault="00165838">
      <w:pPr>
        <w:jc w:val="both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 xml:space="preserve">  </w:t>
      </w:r>
    </w:p>
    <w:p w14:paraId="63510B8C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  10.</w:t>
      </w:r>
      <w:r w:rsidRPr="00CC2C55">
        <w:rPr>
          <w:sz w:val="24"/>
          <w:szCs w:val="24"/>
        </w:rPr>
        <w:t xml:space="preserve"> На стеллажах в библиотеке расставлено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+10</w:t>
      </w:r>
      <w:r w:rsidRPr="00CC2C55">
        <w:rPr>
          <w:sz w:val="24"/>
          <w:szCs w:val="24"/>
        </w:rPr>
        <w:t xml:space="preserve"> учебников. У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5|+2</w:t>
      </w:r>
      <w:r w:rsidRPr="00CC2C55">
        <w:rPr>
          <w:sz w:val="24"/>
          <w:szCs w:val="24"/>
        </w:rPr>
        <w:t xml:space="preserve"> из них не хватает страниц. При выдаче студентам библиотекарь берет наудачу </w:t>
      </w:r>
      <w:r w:rsidRPr="00CC2C55">
        <w:rPr>
          <w:i/>
          <w:sz w:val="24"/>
          <w:szCs w:val="24"/>
        </w:rPr>
        <w:t>3</w:t>
      </w:r>
      <w:r w:rsidRPr="00CC2C55">
        <w:rPr>
          <w:sz w:val="24"/>
          <w:szCs w:val="24"/>
        </w:rPr>
        <w:t xml:space="preserve"> учебника. Найти вероятности того, что:</w:t>
      </w:r>
    </w:p>
    <w:p w14:paraId="3734F558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а) хотя бы один из взятых учебников будет хорошим;</w:t>
      </w:r>
    </w:p>
    <w:p w14:paraId="05B4F1A3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б) все учебники будут хорошими;</w:t>
      </w:r>
    </w:p>
    <w:p w14:paraId="09A6A454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) все учебники будут плохими.</w:t>
      </w:r>
    </w:p>
    <w:p w14:paraId="58FAE123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     11. </w:t>
      </w:r>
      <w:r w:rsidRPr="00CC2C55">
        <w:rPr>
          <w:sz w:val="24"/>
          <w:szCs w:val="24"/>
        </w:rPr>
        <w:t xml:space="preserve">При расфасовке некоторой продукции пакет считается стандартным, если его масса отличается от заданной массы </w:t>
      </w:r>
      <w:smartTag w:uri="urn:schemas-microsoft-com:office:smarttags" w:element="metricconverter">
        <w:smartTagPr>
          <w:attr w:name="ProductID" w:val="1 кг"/>
        </w:smartTagPr>
        <w:r w:rsidRPr="00CC2C55">
          <w:rPr>
            <w:sz w:val="24"/>
            <w:szCs w:val="24"/>
          </w:rPr>
          <w:t>1 кг</w:t>
        </w:r>
      </w:smartTag>
      <w:r w:rsidRPr="00CC2C55">
        <w:rPr>
          <w:sz w:val="24"/>
          <w:szCs w:val="24"/>
        </w:rPr>
        <w:t xml:space="preserve"> не более чем на </w:t>
      </w:r>
      <w:smartTag w:uri="urn:schemas-microsoft-com:office:smarttags" w:element="metricconverter">
        <w:smartTagPr>
          <w:attr w:name="ProductID" w:val="20 г"/>
        </w:smartTagPr>
        <w:r w:rsidRPr="00CC2C55">
          <w:rPr>
            <w:sz w:val="24"/>
            <w:szCs w:val="24"/>
          </w:rPr>
          <w:t>20 г</w:t>
        </w:r>
      </w:smartTag>
      <w:r w:rsidRPr="00CC2C55">
        <w:rPr>
          <w:sz w:val="24"/>
          <w:szCs w:val="24"/>
        </w:rPr>
        <w:t xml:space="preserve"> (в ту или иную сторону). Проверено, что при аккуратной работе ошибки массы подчиняются нормальному закону с математическим ожиданием </w:t>
      </w:r>
      <w:r w:rsidRPr="00CC2C55">
        <w:rPr>
          <w:b/>
          <w:sz w:val="24"/>
          <w:szCs w:val="24"/>
        </w:rPr>
        <w:t xml:space="preserve">М=0 </w:t>
      </w:r>
      <w:r w:rsidRPr="00CC2C55">
        <w:rPr>
          <w:sz w:val="24"/>
          <w:szCs w:val="24"/>
        </w:rPr>
        <w:t xml:space="preserve">и средним квадратическим отклонением </w:t>
      </w:r>
      <w:r w:rsidRPr="00CC2C55">
        <w:rPr>
          <w:b/>
          <w:sz w:val="24"/>
          <w:szCs w:val="24"/>
        </w:rPr>
        <w:t>δ=10 г</w:t>
      </w:r>
      <w:r w:rsidRPr="00CC2C55">
        <w:rPr>
          <w:sz w:val="24"/>
          <w:szCs w:val="24"/>
        </w:rPr>
        <w:t>. Сколько стандартных пакетов содержит партия этой продукции из 10000 пакетов?</w:t>
      </w:r>
    </w:p>
    <w:p w14:paraId="2B9BE584" w14:textId="77777777" w:rsidR="00D84804" w:rsidRPr="00CC2C55" w:rsidRDefault="00165838">
      <w:pPr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 xml:space="preserve">   </w:t>
      </w:r>
    </w:p>
    <w:p w14:paraId="16C0BEB7" w14:textId="77777777" w:rsidR="00D84804" w:rsidRPr="00CC2C55" w:rsidRDefault="00165838">
      <w:pPr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  12.</w:t>
      </w:r>
      <w:r w:rsidRPr="00CC2C55">
        <w:rPr>
          <w:sz w:val="24"/>
          <w:szCs w:val="24"/>
        </w:rPr>
        <w:t xml:space="preserve">  В первом ящике имеются </w:t>
      </w:r>
      <w:r w:rsidRPr="00CC2C55">
        <w:rPr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белых и </w:t>
      </w:r>
      <w:r w:rsidRPr="00CC2C55">
        <w:rPr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черных шаров, а во втором – </w:t>
      </w:r>
      <w:r w:rsidRPr="00CC2C55">
        <w:rPr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белых и </w:t>
      </w:r>
      <w:r w:rsidRPr="00CC2C55">
        <w:rPr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черных шаров. Наугад выбирают ящик и шар. Известно, что вынутый шар – белый. Найти вероятность появления белого шара из первого ящика.</w:t>
      </w:r>
    </w:p>
    <w:p w14:paraId="7B612A13" w14:textId="77777777" w:rsidR="00D84804" w:rsidRPr="00CC2C55" w:rsidRDefault="00165838">
      <w:pPr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 xml:space="preserve">    </w:t>
      </w:r>
    </w:p>
    <w:p w14:paraId="59981290" w14:textId="77777777" w:rsidR="00D84804" w:rsidRPr="00CC2C55" w:rsidRDefault="00165838">
      <w:pPr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 13.</w:t>
      </w:r>
      <w:r w:rsidRPr="00CC2C55">
        <w:rPr>
          <w:sz w:val="24"/>
          <w:szCs w:val="24"/>
        </w:rPr>
        <w:t xml:space="preserve"> На склад поступили детали с 3х станков. На 1ом станке изготовили 40% всего деталей на втором – 35%; на 3ем – 25%. При этом на первом станке изготовили </w:t>
      </w:r>
      <w:r w:rsidRPr="00CC2C55">
        <w:rPr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>% деталей 1ого сорта; на 2ом - |</w:t>
      </w:r>
      <w:r w:rsidRPr="00CC2C55">
        <w:rPr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- 3|·10%; на 3ем – 80%. Какова вероятность, что взятая наугад деталь, будет 1ого сорта? Не 1 – ого сорта?</w:t>
      </w:r>
    </w:p>
    <w:p w14:paraId="3A0CFB4D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1F117C69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14.</w:t>
      </w:r>
      <w:r w:rsidRPr="00CC2C55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</w:p>
    <w:p w14:paraId="7CDE8DE6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00F6B4E2" w14:textId="77777777" w:rsidR="00D84804" w:rsidRPr="00CC2C55" w:rsidRDefault="00165838">
      <w:pPr>
        <w:jc w:val="center"/>
        <w:rPr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ТР 2. Случайная величина</w:t>
      </w:r>
    </w:p>
    <w:p w14:paraId="1385ED30" w14:textId="77777777" w:rsidR="00D84804" w:rsidRPr="00CC2C55" w:rsidRDefault="00D84804">
      <w:pPr>
        <w:rPr>
          <w:sz w:val="24"/>
          <w:szCs w:val="24"/>
        </w:rPr>
      </w:pPr>
    </w:p>
    <w:p w14:paraId="13E90EE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1.</w:t>
      </w:r>
      <w:r w:rsidRPr="00CC2C55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14:paraId="6EEE59D2" w14:textId="77777777" w:rsidR="00D84804" w:rsidRPr="00CC2C55" w:rsidRDefault="00D84804">
      <w:pPr>
        <w:jc w:val="center"/>
        <w:rPr>
          <w:sz w:val="24"/>
          <w:szCs w:val="24"/>
        </w:rPr>
      </w:pPr>
    </w:p>
    <w:p w14:paraId="48F8CCEE" w14:textId="77777777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D84804" w:rsidRPr="00CC2C55" w14:paraId="3090308A" w14:textId="77777777">
        <w:tc>
          <w:tcPr>
            <w:tcW w:w="1188" w:type="dxa"/>
          </w:tcPr>
          <w:p w14:paraId="0BDA9D75" w14:textId="77777777" w:rsidR="00D84804" w:rsidRPr="00CC2C55" w:rsidRDefault="00165838">
            <w:pPr>
              <w:rPr>
                <w:b/>
                <w:sz w:val="24"/>
                <w:szCs w:val="24"/>
                <w:vertAlign w:val="subscript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14:paraId="5CD7408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14:paraId="48D48A7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1CD19D6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</w:tr>
      <w:tr w:rsidR="00D84804" w:rsidRPr="00CC2C55" w14:paraId="367AF835" w14:textId="77777777">
        <w:tc>
          <w:tcPr>
            <w:tcW w:w="1188" w:type="dxa"/>
          </w:tcPr>
          <w:p w14:paraId="26A2F9D9" w14:textId="77777777" w:rsidR="00D84804" w:rsidRPr="00CC2C55" w:rsidRDefault="00165838">
            <w:pPr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5557B9E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14:paraId="21836BA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49C5708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0</w:t>
            </w:r>
          </w:p>
        </w:tc>
      </w:tr>
    </w:tbl>
    <w:p w14:paraId="2690EB30" w14:textId="77777777" w:rsidR="00D84804" w:rsidRPr="00CC2C55" w:rsidRDefault="00D84804">
      <w:pPr>
        <w:rPr>
          <w:b/>
          <w:sz w:val="24"/>
          <w:szCs w:val="24"/>
        </w:rPr>
      </w:pPr>
    </w:p>
    <w:p w14:paraId="209B536D" w14:textId="77777777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D84804" w:rsidRPr="00CC2C55" w14:paraId="34283E92" w14:textId="77777777">
        <w:trPr>
          <w:jc w:val="center"/>
        </w:trPr>
        <w:tc>
          <w:tcPr>
            <w:tcW w:w="1188" w:type="dxa"/>
          </w:tcPr>
          <w:p w14:paraId="01DC3EEA" w14:textId="77777777" w:rsidR="00D84804" w:rsidRPr="00CC2C55" w:rsidRDefault="00165838">
            <w:pPr>
              <w:rPr>
                <w:b/>
                <w:sz w:val="24"/>
                <w:szCs w:val="24"/>
                <w:vertAlign w:val="subscript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14:paraId="796640F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14:paraId="62D7392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75B8231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</w:tr>
      <w:tr w:rsidR="00D84804" w:rsidRPr="00CC2C55" w14:paraId="0320AB82" w14:textId="77777777">
        <w:trPr>
          <w:jc w:val="center"/>
        </w:trPr>
        <w:tc>
          <w:tcPr>
            <w:tcW w:w="1188" w:type="dxa"/>
          </w:tcPr>
          <w:p w14:paraId="06F52682" w14:textId="77777777" w:rsidR="00D84804" w:rsidRPr="00CC2C55" w:rsidRDefault="00165838">
            <w:pPr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05D2F6F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0958010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14:paraId="102C00A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</w:tr>
    </w:tbl>
    <w:p w14:paraId="1760423E" w14:textId="77777777" w:rsidR="00D84804" w:rsidRPr="00CC2C55" w:rsidRDefault="00D84804">
      <w:pPr>
        <w:rPr>
          <w:sz w:val="24"/>
          <w:szCs w:val="24"/>
        </w:rPr>
      </w:pPr>
    </w:p>
    <w:p w14:paraId="62D9F7DA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Здесь </w:t>
      </w:r>
      <w:r w:rsidRPr="00CC2C55">
        <w:rPr>
          <w:b/>
          <w:i/>
          <w:sz w:val="24"/>
          <w:szCs w:val="24"/>
          <w:lang w:val="en-US"/>
        </w:rPr>
        <w:t>Z</w:t>
      </w:r>
      <w:r w:rsidRPr="00CC2C55">
        <w:rPr>
          <w:b/>
          <w:i/>
          <w:sz w:val="24"/>
          <w:szCs w:val="24"/>
          <w:vertAlign w:val="subscript"/>
        </w:rPr>
        <w:t>1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Z</w:t>
      </w:r>
      <w:r w:rsidRPr="00CC2C55">
        <w:rPr>
          <w:b/>
          <w:i/>
          <w:sz w:val="24"/>
          <w:szCs w:val="24"/>
          <w:vertAlign w:val="subscript"/>
        </w:rPr>
        <w:t>2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– отклонения от цели в метрах;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14:paraId="5F0640EF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0DF5E965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2.</w:t>
      </w:r>
      <w:r w:rsidRPr="00CC2C55">
        <w:rPr>
          <w:sz w:val="24"/>
          <w:szCs w:val="24"/>
        </w:rPr>
        <w:t xml:space="preserve"> Экзаменатор задает студенту дополнительные вопросы. Вероятность того, что студент ответит на любой заданный вопрос, равна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/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. Преподаватель прекращает экзамен, как только студент не отвечает на заданный вопрос. Составить закон распределения случайной дискретной величины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– числа дополнительных вопросов студенту, если их максимальное количество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5|</w:t>
      </w:r>
      <w:r w:rsidRPr="00CC2C55">
        <w:rPr>
          <w:sz w:val="24"/>
          <w:szCs w:val="24"/>
        </w:rPr>
        <w:t>.</w:t>
      </w:r>
    </w:p>
    <w:p w14:paraId="2E076FA1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6E524635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655C4D79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3.</w:t>
      </w:r>
      <w:r w:rsidRPr="00CC2C55">
        <w:rPr>
          <w:sz w:val="24"/>
          <w:szCs w:val="24"/>
        </w:rPr>
        <w:t xml:space="preserve"> В лотерее выпущено </w:t>
      </w:r>
      <w:r w:rsidRPr="00CC2C55">
        <w:rPr>
          <w:b/>
          <w:i/>
          <w:sz w:val="24"/>
          <w:szCs w:val="24"/>
        </w:rPr>
        <w:t>(15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10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билетов на сумму </w:t>
      </w:r>
      <w:r w:rsidRPr="00CC2C55">
        <w:rPr>
          <w:b/>
          <w:i/>
          <w:sz w:val="24"/>
          <w:szCs w:val="24"/>
        </w:rPr>
        <w:t>(6000+10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руб. Распределение выигрыша в лотерее задано таблицей:</w:t>
      </w:r>
    </w:p>
    <w:p w14:paraId="2114FC4B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260"/>
        <w:gridCol w:w="1440"/>
        <w:gridCol w:w="1440"/>
        <w:gridCol w:w="1440"/>
      </w:tblGrid>
      <w:tr w:rsidR="00D84804" w:rsidRPr="00CC2C55" w14:paraId="3FDE9F7C" w14:textId="77777777">
        <w:trPr>
          <w:jc w:val="center"/>
        </w:trPr>
        <w:tc>
          <w:tcPr>
            <w:tcW w:w="1368" w:type="dxa"/>
          </w:tcPr>
          <w:p w14:paraId="3D1F7AD9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</w:rPr>
              <w:t>, руб.</w:t>
            </w:r>
          </w:p>
        </w:tc>
        <w:tc>
          <w:tcPr>
            <w:tcW w:w="1260" w:type="dxa"/>
          </w:tcPr>
          <w:p w14:paraId="7BB8BA1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14:paraId="78C8B7D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14:paraId="47425E2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0</w:t>
            </w:r>
          </w:p>
        </w:tc>
        <w:tc>
          <w:tcPr>
            <w:tcW w:w="1440" w:type="dxa"/>
          </w:tcPr>
          <w:p w14:paraId="5822889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00</w:t>
            </w:r>
          </w:p>
        </w:tc>
      </w:tr>
      <w:tr w:rsidR="00D84804" w:rsidRPr="00CC2C55" w14:paraId="5B8C8114" w14:textId="77777777">
        <w:trPr>
          <w:jc w:val="center"/>
        </w:trPr>
        <w:tc>
          <w:tcPr>
            <w:tcW w:w="1368" w:type="dxa"/>
          </w:tcPr>
          <w:p w14:paraId="5A992C57" w14:textId="77777777" w:rsidR="00D84804" w:rsidRPr="00CC2C55" w:rsidRDefault="00165838">
            <w:pPr>
              <w:jc w:val="both"/>
              <w:rPr>
                <w:b/>
                <w:sz w:val="24"/>
                <w:szCs w:val="24"/>
                <w:vertAlign w:val="subscript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4146ECB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440" w:type="dxa"/>
          </w:tcPr>
          <w:p w14:paraId="58F3B33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440" w:type="dxa"/>
          </w:tcPr>
          <w:p w14:paraId="182E5E0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14:paraId="45DA1CB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</w:tr>
    </w:tbl>
    <w:p w14:paraId="3840CBFC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28DE55B8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Здесь </w:t>
      </w:r>
      <w:r w:rsidRPr="00CC2C55">
        <w:rPr>
          <w:b/>
          <w:i/>
          <w:sz w:val="24"/>
          <w:szCs w:val="24"/>
          <w:lang w:val="en-US"/>
        </w:rPr>
        <w:t>Z</w:t>
      </w:r>
      <w:r w:rsidRPr="00CC2C55">
        <w:rPr>
          <w:sz w:val="24"/>
          <w:szCs w:val="24"/>
        </w:rPr>
        <w:t xml:space="preserve">, руб. – величина выигрыша,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i/>
          <w:sz w:val="24"/>
          <w:szCs w:val="24"/>
          <w:vertAlign w:val="subscript"/>
          <w:lang w:val="en-US"/>
        </w:rPr>
        <w:t>i</w:t>
      </w:r>
      <w:r w:rsidRPr="00CC2C55">
        <w:rPr>
          <w:sz w:val="24"/>
          <w:szCs w:val="24"/>
        </w:rPr>
        <w:t xml:space="preserve"> – количество билетов. Найти вероятности выигрыша по каждой номинации и средний выигрыш. Вычислить дисперсию и среднее квадратичное отклонение случайной величины – выигрыша на один билет.</w:t>
      </w:r>
    </w:p>
    <w:p w14:paraId="748B3F25" w14:textId="77777777" w:rsidR="00D84804" w:rsidRPr="00CC2C55" w:rsidRDefault="00D84804">
      <w:pPr>
        <w:jc w:val="both"/>
        <w:rPr>
          <w:sz w:val="24"/>
          <w:szCs w:val="24"/>
        </w:rPr>
      </w:pPr>
    </w:p>
    <w:p w14:paraId="1D025D56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7EC37F7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4.</w:t>
      </w:r>
      <w:r w:rsidRPr="00CC2C55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14:paraId="2CFEB0AF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D84804" w:rsidRPr="00CC2C55" w14:paraId="0CE7B151" w14:textId="77777777">
        <w:trPr>
          <w:jc w:val="center"/>
        </w:trPr>
        <w:tc>
          <w:tcPr>
            <w:tcW w:w="1188" w:type="dxa"/>
          </w:tcPr>
          <w:p w14:paraId="41CCEE22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DD86FE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14:paraId="234A042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14:paraId="698E232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</w:tr>
      <w:tr w:rsidR="00D84804" w:rsidRPr="00CC2C55" w14:paraId="0B8BD893" w14:textId="77777777">
        <w:trPr>
          <w:jc w:val="center"/>
        </w:trPr>
        <w:tc>
          <w:tcPr>
            <w:tcW w:w="1188" w:type="dxa"/>
          </w:tcPr>
          <w:p w14:paraId="2F8A269A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1F7A1E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40+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  <w:r w:rsidRPr="00CC2C55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14:paraId="740C2C4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|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14:paraId="120CAE6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40+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)</w:t>
            </w:r>
          </w:p>
        </w:tc>
      </w:tr>
    </w:tbl>
    <w:p w14:paraId="0F003E7F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176A3F5E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Здесь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i/>
          <w:sz w:val="24"/>
          <w:szCs w:val="24"/>
          <w:vertAlign w:val="subscript"/>
          <w:lang w:val="en-US"/>
        </w:rPr>
        <w:t>i</w:t>
      </w:r>
      <w:r w:rsidRPr="00CC2C55">
        <w:rPr>
          <w:sz w:val="24"/>
          <w:szCs w:val="24"/>
        </w:rPr>
        <w:t xml:space="preserve"> – количество спортсменов, выполнивших </w:t>
      </w:r>
      <w:r w:rsidRPr="00CC2C55">
        <w:rPr>
          <w:b/>
          <w:i/>
          <w:sz w:val="24"/>
          <w:szCs w:val="24"/>
          <w:lang w:val="en-US"/>
        </w:rPr>
        <w:t>Z</w:t>
      </w:r>
      <w:r w:rsidRPr="00CC2C55">
        <w:rPr>
          <w:b/>
          <w:i/>
          <w:sz w:val="24"/>
          <w:szCs w:val="24"/>
          <w:vertAlign w:val="subscript"/>
          <w:lang w:val="en-US"/>
        </w:rPr>
        <w:t>i</w:t>
      </w:r>
      <w:r w:rsidRPr="00CC2C55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14:paraId="620DB996" w14:textId="77777777" w:rsidR="00D84804" w:rsidRPr="00CC2C55" w:rsidRDefault="00D84804">
      <w:pPr>
        <w:jc w:val="both"/>
        <w:rPr>
          <w:sz w:val="24"/>
          <w:szCs w:val="24"/>
        </w:rPr>
      </w:pPr>
    </w:p>
    <w:p w14:paraId="4395916C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5BF8C595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5.</w:t>
      </w:r>
      <w:r w:rsidRPr="00CC2C55">
        <w:rPr>
          <w:sz w:val="24"/>
          <w:szCs w:val="24"/>
        </w:rPr>
        <w:t xml:space="preserve"> Составить ряд распределения числа попаданий в цель при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5|+1</w:t>
      </w:r>
      <w:r w:rsidRPr="00CC2C55">
        <w:rPr>
          <w:sz w:val="24"/>
          <w:szCs w:val="24"/>
        </w:rPr>
        <w:t xml:space="preserve"> выстрелах, если вероятность попадания при одном выстреле равна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/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. Установить смысл и вычислить значения математического ожидания, дисперсии и среднего квадратичного отклонения.</w:t>
      </w:r>
    </w:p>
    <w:p w14:paraId="71C0CDCD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0CA4282A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10A57BF2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6.</w:t>
      </w:r>
      <w:r w:rsidRPr="00CC2C55">
        <w:rPr>
          <w:sz w:val="24"/>
          <w:szCs w:val="24"/>
        </w:rPr>
        <w:t xml:space="preserve"> Равномерно распределенная случайная величина задана плотностью вероятности </w:t>
      </w:r>
      <w:r w:rsidRPr="00CC2C55">
        <w:rPr>
          <w:b/>
          <w:i/>
          <w:sz w:val="24"/>
          <w:szCs w:val="24"/>
          <w:lang w:val="en-US"/>
        </w:rPr>
        <w:t>f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=1/2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в интервале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вне этого интервала </w:t>
      </w:r>
      <w:r w:rsidRPr="00CC2C55">
        <w:rPr>
          <w:b/>
          <w:i/>
          <w:sz w:val="24"/>
          <w:szCs w:val="24"/>
          <w:lang w:val="en-US"/>
        </w:rPr>
        <w:t>f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=0</w:t>
      </w:r>
      <w:r w:rsidRPr="00CC2C55">
        <w:rPr>
          <w:sz w:val="24"/>
          <w:szCs w:val="24"/>
        </w:rPr>
        <w:t xml:space="preserve">. Найти функцию распределения случайной величины, вычислить дисперсию и среднее квадратичное отклонение. Найти вероятность того, что случайная величина примет значения, принадлежащие интервалу </w:t>
      </w:r>
      <w:r w:rsidRPr="00CC2C55">
        <w:rPr>
          <w:b/>
          <w:i/>
          <w:sz w:val="24"/>
          <w:szCs w:val="24"/>
        </w:rPr>
        <w:t xml:space="preserve">(0;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b/>
          <w:sz w:val="24"/>
          <w:szCs w:val="24"/>
        </w:rPr>
        <w:t>.</w:t>
      </w:r>
    </w:p>
    <w:p w14:paraId="3790BE98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46EC923A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7CB2A012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7.</w:t>
      </w:r>
      <w:r w:rsidRPr="00CC2C55">
        <w:rPr>
          <w:sz w:val="24"/>
          <w:szCs w:val="24"/>
        </w:rPr>
        <w:t xml:space="preserve"> Нормально распределенная случайная величина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задана плотностью вероятности:</w:t>
      </w:r>
    </w:p>
    <w:p w14:paraId="6BB3CD0B" w14:textId="77777777" w:rsidR="00D84804" w:rsidRPr="00CC2C55" w:rsidRDefault="00165838">
      <w:pPr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position w:val="-42"/>
          <w:sz w:val="24"/>
          <w:szCs w:val="24"/>
        </w:rPr>
        <w:object w:dxaOrig="2840" w:dyaOrig="1240" w14:anchorId="265BE523">
          <v:shape id="_x0000_i1033" type="#_x0000_t75" style="width:142.5pt;height:62.25pt" o:ole="">
            <v:imagedata r:id="rId35" o:title=""/>
          </v:shape>
          <o:OLEObject Type="Embed" ProgID="Equation.DSMT4" ShapeID="_x0000_i1033" DrawAspect="Content" ObjectID="_1819100817" r:id="rId36"/>
        </w:object>
      </w:r>
    </w:p>
    <w:p w14:paraId="6BCE1E99" w14:textId="77777777" w:rsidR="00D84804" w:rsidRPr="00CC2C55" w:rsidRDefault="00165838">
      <w:pPr>
        <w:ind w:left="360"/>
        <w:jc w:val="both"/>
        <w:rPr>
          <w:b/>
          <w:sz w:val="24"/>
          <w:szCs w:val="24"/>
        </w:rPr>
      </w:pPr>
      <w:r w:rsidRPr="00CC2C55">
        <w:rPr>
          <w:sz w:val="24"/>
          <w:szCs w:val="24"/>
        </w:rPr>
        <w:t xml:space="preserve">где </w:t>
      </w:r>
      <w:r w:rsidRPr="00CC2C55">
        <w:rPr>
          <w:b/>
          <w:i/>
          <w:sz w:val="24"/>
          <w:szCs w:val="24"/>
        </w:rPr>
        <w:t>δ=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  <w:lang w:val="en-US"/>
        </w:rPr>
        <w:t>a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. Найти математическое ожидание и дисперсию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. Построить график </w:t>
      </w:r>
      <w:r w:rsidRPr="00CC2C55">
        <w:rPr>
          <w:b/>
          <w:i/>
          <w:sz w:val="24"/>
          <w:szCs w:val="24"/>
          <w:lang w:val="en-US"/>
        </w:rPr>
        <w:t>f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.</w:t>
      </w:r>
    </w:p>
    <w:p w14:paraId="5D78BA4F" w14:textId="77777777" w:rsidR="00D84804" w:rsidRPr="00CC2C55" w:rsidRDefault="00D84804">
      <w:pPr>
        <w:rPr>
          <w:b/>
          <w:sz w:val="24"/>
          <w:szCs w:val="24"/>
        </w:rPr>
      </w:pPr>
    </w:p>
    <w:p w14:paraId="7B9043B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8.</w:t>
      </w:r>
      <w:r w:rsidRPr="00CC2C55">
        <w:rPr>
          <w:sz w:val="24"/>
          <w:szCs w:val="24"/>
        </w:rPr>
        <w:t xml:space="preserve"> Автомат штампует детали. Контролируется длина детали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, которая распределена нормально с математическим ожиданием, равным </w:t>
      </w:r>
      <w:r w:rsidRPr="00CC2C55">
        <w:rPr>
          <w:position w:val="-36"/>
          <w:sz w:val="24"/>
          <w:szCs w:val="24"/>
        </w:rPr>
        <w:object w:dxaOrig="2100" w:dyaOrig="940" w14:anchorId="2E7231F4">
          <v:shape id="_x0000_i1034" type="#_x0000_t75" style="width:106.5pt;height:48pt" o:ole="">
            <v:imagedata r:id="rId37" o:title=""/>
          </v:shape>
          <o:OLEObject Type="Embed" ProgID="Equation.DSMT4" ShapeID="_x0000_i1034" DrawAspect="Content" ObjectID="_1819100818" r:id="rId38"/>
        </w:object>
      </w:r>
      <w:r w:rsidRPr="00CC2C55">
        <w:rPr>
          <w:sz w:val="24"/>
          <w:szCs w:val="24"/>
        </w:rPr>
        <w:t xml:space="preserve"> мм. Фактически, длина изготовленных деталей не менее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i/>
          <w:sz w:val="24"/>
          <w:szCs w:val="24"/>
        </w:rPr>
        <w:t>|</w:t>
      </w:r>
      <w:r w:rsidRPr="00CC2C55">
        <w:rPr>
          <w:sz w:val="24"/>
          <w:szCs w:val="24"/>
        </w:rPr>
        <w:t xml:space="preserve"> и не более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мм. Найти вероятность того, что длина наудачу взятой детали:</w:t>
      </w:r>
    </w:p>
    <w:p w14:paraId="688377BC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 xml:space="preserve">а) меньше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>мм;</w:t>
      </w:r>
    </w:p>
    <w:p w14:paraId="16954BA1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 xml:space="preserve">б) больше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мм.</w:t>
      </w:r>
    </w:p>
    <w:p w14:paraId="78831B47" w14:textId="77777777" w:rsidR="00D84804" w:rsidRPr="00CC2C55" w:rsidRDefault="00D84804">
      <w:pPr>
        <w:rPr>
          <w:sz w:val="24"/>
          <w:szCs w:val="24"/>
        </w:rPr>
      </w:pPr>
    </w:p>
    <w:p w14:paraId="58BA710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9.</w:t>
      </w:r>
      <w:r w:rsidRPr="00CC2C55">
        <w:rPr>
          <w:sz w:val="24"/>
          <w:szCs w:val="24"/>
        </w:rPr>
        <w:t xml:space="preserve"> Случайная величина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распределена нормально. Математическое ожидание и среднее квадратичное отклонение этой величины соответственно равны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. Найти вероятность того, что в результате испытания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примет значения, заключенные в интервале </w:t>
      </w:r>
      <w:r w:rsidRPr="00CC2C55">
        <w:rPr>
          <w:b/>
          <w:i/>
          <w:sz w:val="24"/>
          <w:szCs w:val="24"/>
        </w:rPr>
        <w:t>(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</w:t>
      </w:r>
      <w:r w:rsidRPr="00CC2C55">
        <w:rPr>
          <w:i/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)</w:t>
      </w:r>
      <w:r w:rsidRPr="00CC2C55">
        <w:rPr>
          <w:sz w:val="24"/>
          <w:szCs w:val="24"/>
        </w:rPr>
        <w:t>.</w:t>
      </w:r>
    </w:p>
    <w:p w14:paraId="038FB5C0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3B3C38C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10.</w:t>
      </w:r>
      <w:r w:rsidRPr="00CC2C55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14:paraId="105BF734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33273A7E" w14:textId="77777777" w:rsidR="00D84804" w:rsidRPr="00CC2C55" w:rsidRDefault="00165838">
      <w:pPr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D84804" w:rsidRPr="00CC2C55" w14:paraId="3E4B3437" w14:textId="77777777">
        <w:trPr>
          <w:jc w:val="center"/>
        </w:trPr>
        <w:tc>
          <w:tcPr>
            <w:tcW w:w="2268" w:type="dxa"/>
          </w:tcPr>
          <w:p w14:paraId="02FBBAE2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 xml:space="preserve">Размер, </w:t>
            </w: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</w:rPr>
              <w:t>1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0E3D320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5CB57D7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14:paraId="399BABF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24217CE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14:paraId="33C2412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9</w:t>
            </w:r>
          </w:p>
        </w:tc>
      </w:tr>
      <w:tr w:rsidR="00D84804" w:rsidRPr="00CC2C55" w14:paraId="23B99258" w14:textId="77777777">
        <w:trPr>
          <w:jc w:val="center"/>
        </w:trPr>
        <w:tc>
          <w:tcPr>
            <w:tcW w:w="2268" w:type="dxa"/>
          </w:tcPr>
          <w:p w14:paraId="661EE5CA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 xml:space="preserve">Число пар, 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  <w:vertAlign w:val="subscript"/>
              </w:rPr>
              <w:t>1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4A625EF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3AE2B2E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14:paraId="25F61B1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12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  <w:r w:rsidRPr="00CC2C55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14:paraId="6D7A0CA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7E4477E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</w:tr>
    </w:tbl>
    <w:p w14:paraId="21300C51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4B554ACE" w14:textId="77777777" w:rsidR="00D84804" w:rsidRPr="00CC2C55" w:rsidRDefault="00165838">
      <w:pPr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D84804" w:rsidRPr="00CC2C55" w14:paraId="4DAB1DD3" w14:textId="77777777">
        <w:trPr>
          <w:jc w:val="center"/>
        </w:trPr>
        <w:tc>
          <w:tcPr>
            <w:tcW w:w="2268" w:type="dxa"/>
          </w:tcPr>
          <w:p w14:paraId="22239056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 xml:space="preserve">Размер, </w:t>
            </w: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</w:rPr>
              <w:t>2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4965025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14:paraId="4318A2C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14:paraId="232A2D0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240D180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255F221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9</w:t>
            </w:r>
          </w:p>
        </w:tc>
      </w:tr>
      <w:tr w:rsidR="00D84804" w:rsidRPr="00CC2C55" w14:paraId="28DCDD76" w14:textId="77777777">
        <w:trPr>
          <w:jc w:val="center"/>
        </w:trPr>
        <w:tc>
          <w:tcPr>
            <w:tcW w:w="2268" w:type="dxa"/>
          </w:tcPr>
          <w:p w14:paraId="38A40936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 xml:space="preserve">Число пар, 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  <w:vertAlign w:val="subscript"/>
              </w:rPr>
              <w:t>2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0802232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550A598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|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14:paraId="0919F7F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4449DF9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6112CA0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</w:tr>
    </w:tbl>
    <w:p w14:paraId="3C28C1D2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02A079D9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14:paraId="616F242A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14:paraId="7FCB5126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35F5133F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15F015DB" w14:textId="77777777" w:rsidR="00096BED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 xml:space="preserve"> </w:t>
      </w:r>
    </w:p>
    <w:p w14:paraId="36832E5A" w14:textId="77777777" w:rsidR="00096BED" w:rsidRDefault="00096BED">
      <w:pPr>
        <w:jc w:val="center"/>
        <w:rPr>
          <w:b/>
          <w:sz w:val="24"/>
          <w:szCs w:val="24"/>
        </w:rPr>
      </w:pPr>
    </w:p>
    <w:p w14:paraId="61960A96" w14:textId="77777777" w:rsidR="00096BED" w:rsidRDefault="00096BED">
      <w:pPr>
        <w:jc w:val="center"/>
        <w:rPr>
          <w:b/>
          <w:sz w:val="24"/>
          <w:szCs w:val="24"/>
        </w:rPr>
      </w:pPr>
    </w:p>
    <w:p w14:paraId="5420F8CE" w14:textId="77777777" w:rsidR="00096BED" w:rsidRDefault="00096BED">
      <w:pPr>
        <w:jc w:val="center"/>
        <w:rPr>
          <w:b/>
          <w:sz w:val="24"/>
          <w:szCs w:val="24"/>
        </w:rPr>
      </w:pPr>
    </w:p>
    <w:p w14:paraId="0FF5C849" w14:textId="77777777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ТР 3. Математическая статистика.</w:t>
      </w:r>
    </w:p>
    <w:p w14:paraId="63115D01" w14:textId="77777777" w:rsidR="00D84804" w:rsidRPr="00CC2C55" w:rsidRDefault="00165838">
      <w:pPr>
        <w:jc w:val="center"/>
        <w:rPr>
          <w:sz w:val="24"/>
          <w:szCs w:val="24"/>
        </w:rPr>
      </w:pPr>
      <w:r w:rsidRPr="00CC2C55">
        <w:rPr>
          <w:b/>
          <w:sz w:val="24"/>
          <w:szCs w:val="24"/>
        </w:rPr>
        <w:t>Количественные характеристики выборки</w:t>
      </w:r>
    </w:p>
    <w:p w14:paraId="2C29C9F4" w14:textId="77777777" w:rsidR="00D84804" w:rsidRPr="00CC2C55" w:rsidRDefault="00D84804">
      <w:pPr>
        <w:rPr>
          <w:sz w:val="24"/>
          <w:szCs w:val="24"/>
        </w:rPr>
      </w:pPr>
    </w:p>
    <w:p w14:paraId="5A356045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1.</w:t>
      </w:r>
      <w:r w:rsidRPr="00CC2C55">
        <w:rPr>
          <w:sz w:val="24"/>
          <w:szCs w:val="24"/>
        </w:rPr>
        <w:t xml:space="preserve"> В итоге десяти измерений длины провода, получены следующие результаты в мм:</w:t>
      </w:r>
    </w:p>
    <w:p w14:paraId="4CBB0D9C" w14:textId="77777777" w:rsidR="00D84804" w:rsidRPr="00CC2C55" w:rsidRDefault="00165838">
      <w:pPr>
        <w:ind w:left="360"/>
        <w:jc w:val="center"/>
        <w:rPr>
          <w:sz w:val="24"/>
          <w:szCs w:val="24"/>
        </w:rPr>
      </w:pPr>
      <w:r w:rsidRPr="00CC2C55">
        <w:rPr>
          <w:b/>
          <w:i/>
          <w:sz w:val="24"/>
          <w:szCs w:val="24"/>
        </w:rPr>
        <w:t>1000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–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b/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+20–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</w:p>
    <w:p w14:paraId="3F05EBA5" w14:textId="77777777" w:rsidR="00D84804" w:rsidRPr="00CC2C55" w:rsidRDefault="00165838">
      <w:pPr>
        <w:ind w:left="360"/>
        <w:jc w:val="center"/>
        <w:rPr>
          <w:sz w:val="24"/>
          <w:szCs w:val="24"/>
        </w:rPr>
      </w:pPr>
      <w:r w:rsidRPr="00CC2C55">
        <w:rPr>
          <w:b/>
          <w:i/>
          <w:sz w:val="24"/>
          <w:szCs w:val="24"/>
        </w:rPr>
        <w:t>(1000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–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;  </w:t>
      </w:r>
      <w:r w:rsidRPr="00CC2C55">
        <w:rPr>
          <w:b/>
          <w:i/>
          <w:sz w:val="24"/>
          <w:szCs w:val="24"/>
        </w:rPr>
        <w:t>950</w:t>
      </w:r>
      <w:r w:rsidRPr="00CC2C55">
        <w:rPr>
          <w:sz w:val="24"/>
          <w:szCs w:val="24"/>
        </w:rPr>
        <w:t>;</w:t>
      </w:r>
    </w:p>
    <w:p w14:paraId="612DE7D7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) Записать варианты полученных измерений, построить вариационный ряд и статистическое распределение.</w:t>
      </w:r>
    </w:p>
    <w:p w14:paraId="39240736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Вычислить математическое ожидание, дисперсию и среднее квадратичное отклонение результатов измерений.</w:t>
      </w:r>
    </w:p>
    <w:p w14:paraId="36356FDF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) Оценить коэффициент вариации результатов.</w:t>
      </w:r>
    </w:p>
    <w:p w14:paraId="3B117BE7" w14:textId="77777777" w:rsidR="00D84804" w:rsidRPr="00CC2C55" w:rsidRDefault="00D84804">
      <w:pPr>
        <w:jc w:val="both"/>
        <w:rPr>
          <w:sz w:val="24"/>
          <w:szCs w:val="24"/>
        </w:rPr>
      </w:pPr>
    </w:p>
    <w:p w14:paraId="28CB281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2.</w:t>
      </w:r>
      <w:r w:rsidRPr="00CC2C55">
        <w:rPr>
          <w:sz w:val="24"/>
          <w:szCs w:val="24"/>
        </w:rPr>
        <w:t xml:space="preserve"> Результаты измерений роста </w:t>
      </w:r>
      <w:r w:rsidRPr="00CC2C55">
        <w:rPr>
          <w:i/>
          <w:sz w:val="24"/>
          <w:szCs w:val="24"/>
        </w:rPr>
        <w:t>100</w:t>
      </w:r>
      <w:r w:rsidRPr="00CC2C55">
        <w:rPr>
          <w:sz w:val="24"/>
          <w:szCs w:val="24"/>
        </w:rPr>
        <w:t xml:space="preserve"> спортсменов представлены в табличной форме:</w:t>
      </w:r>
    </w:p>
    <w:p w14:paraId="14CE6FD3" w14:textId="77777777" w:rsidR="00D84804" w:rsidRPr="00CC2C55" w:rsidRDefault="00D84804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25"/>
        <w:gridCol w:w="803"/>
        <w:gridCol w:w="900"/>
        <w:gridCol w:w="900"/>
        <w:gridCol w:w="900"/>
        <w:gridCol w:w="1440"/>
        <w:gridCol w:w="900"/>
        <w:gridCol w:w="900"/>
      </w:tblGrid>
      <w:tr w:rsidR="00D84804" w:rsidRPr="00CC2C55" w14:paraId="0148195B" w14:textId="77777777">
        <w:trPr>
          <w:jc w:val="center"/>
        </w:trPr>
        <w:tc>
          <w:tcPr>
            <w:tcW w:w="1825" w:type="dxa"/>
          </w:tcPr>
          <w:p w14:paraId="4EA4A73A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803" w:type="dxa"/>
          </w:tcPr>
          <w:p w14:paraId="1DB0310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4-158</w:t>
            </w:r>
          </w:p>
        </w:tc>
        <w:tc>
          <w:tcPr>
            <w:tcW w:w="900" w:type="dxa"/>
          </w:tcPr>
          <w:p w14:paraId="0B5625B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8-162</w:t>
            </w:r>
          </w:p>
        </w:tc>
        <w:tc>
          <w:tcPr>
            <w:tcW w:w="900" w:type="dxa"/>
          </w:tcPr>
          <w:p w14:paraId="02F202E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3-166</w:t>
            </w:r>
          </w:p>
        </w:tc>
        <w:tc>
          <w:tcPr>
            <w:tcW w:w="900" w:type="dxa"/>
          </w:tcPr>
          <w:p w14:paraId="1966F3F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7-170</w:t>
            </w:r>
          </w:p>
        </w:tc>
        <w:tc>
          <w:tcPr>
            <w:tcW w:w="1440" w:type="dxa"/>
          </w:tcPr>
          <w:p w14:paraId="1DAA61F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1-</w:t>
            </w:r>
          </w:p>
          <w:p w14:paraId="2C7C13C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4</w:t>
            </w:r>
          </w:p>
        </w:tc>
        <w:tc>
          <w:tcPr>
            <w:tcW w:w="900" w:type="dxa"/>
          </w:tcPr>
          <w:p w14:paraId="2F104A4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5-178</w:t>
            </w:r>
          </w:p>
        </w:tc>
        <w:tc>
          <w:tcPr>
            <w:tcW w:w="900" w:type="dxa"/>
          </w:tcPr>
          <w:p w14:paraId="1EFD94F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9-182</w:t>
            </w:r>
          </w:p>
        </w:tc>
      </w:tr>
      <w:tr w:rsidR="00D84804" w:rsidRPr="00CC2C55" w14:paraId="1ECF1211" w14:textId="77777777">
        <w:trPr>
          <w:jc w:val="center"/>
        </w:trPr>
        <w:tc>
          <w:tcPr>
            <w:tcW w:w="1825" w:type="dxa"/>
          </w:tcPr>
          <w:p w14:paraId="46015AD3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кол-во чел.</w:t>
            </w:r>
          </w:p>
        </w:tc>
        <w:tc>
          <w:tcPr>
            <w:tcW w:w="803" w:type="dxa"/>
          </w:tcPr>
          <w:p w14:paraId="3D06354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00" w:type="dxa"/>
          </w:tcPr>
          <w:p w14:paraId="3236EE4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900" w:type="dxa"/>
          </w:tcPr>
          <w:p w14:paraId="00604C4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095AE68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440" w:type="dxa"/>
          </w:tcPr>
          <w:p w14:paraId="7F4AC5B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0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  <w:r w:rsidRPr="00CC2C55">
              <w:rPr>
                <w:b/>
                <w:sz w:val="24"/>
                <w:szCs w:val="24"/>
              </w:rPr>
              <w:t>–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14:paraId="72903C0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00" w:type="dxa"/>
          </w:tcPr>
          <w:p w14:paraId="225B2CB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</w:tr>
    </w:tbl>
    <w:p w14:paraId="08F4E8C0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3691C7AC" w14:textId="77777777" w:rsidR="00D84804" w:rsidRPr="00CC2C55" w:rsidRDefault="00165838">
      <w:pPr>
        <w:ind w:left="720" w:hanging="360"/>
        <w:rPr>
          <w:sz w:val="24"/>
          <w:szCs w:val="24"/>
        </w:rPr>
      </w:pPr>
      <w:r w:rsidRPr="00CC2C55">
        <w:rPr>
          <w:sz w:val="24"/>
          <w:szCs w:val="24"/>
        </w:rPr>
        <w:t>1) Записать варианты полученных измерений, построить вариационный ряд и статистическое распределение.</w:t>
      </w:r>
    </w:p>
    <w:p w14:paraId="11A5D4A0" w14:textId="77777777" w:rsidR="00D84804" w:rsidRPr="00CC2C55" w:rsidRDefault="00165838">
      <w:pPr>
        <w:ind w:left="2160" w:hanging="1440"/>
        <w:rPr>
          <w:sz w:val="24"/>
          <w:szCs w:val="24"/>
        </w:rPr>
      </w:pPr>
      <w:r w:rsidRPr="00CC2C55">
        <w:rPr>
          <w:sz w:val="24"/>
          <w:szCs w:val="24"/>
        </w:rPr>
        <w:t>Указание: найти середины интервалов и принять их в качестве вариант.</w:t>
      </w:r>
    </w:p>
    <w:p w14:paraId="21DAA803" w14:textId="77777777" w:rsidR="00D84804" w:rsidRPr="00CC2C55" w:rsidRDefault="00165838">
      <w:pPr>
        <w:ind w:left="720" w:hanging="360"/>
        <w:rPr>
          <w:sz w:val="24"/>
          <w:szCs w:val="24"/>
        </w:rPr>
      </w:pPr>
      <w:r w:rsidRPr="00CC2C55">
        <w:rPr>
          <w:sz w:val="24"/>
          <w:szCs w:val="24"/>
        </w:rPr>
        <w:t>2) Вычислить математическое ожидание, дисперсию и среднее квадратичное отклонение результатов эксперимента. Выяснить физический смысл каждой названной характеристики.</w:t>
      </w:r>
    </w:p>
    <w:p w14:paraId="5C6C432B" w14:textId="77777777" w:rsidR="00D84804" w:rsidRPr="00CC2C55" w:rsidRDefault="00165838">
      <w:pPr>
        <w:ind w:left="720" w:hanging="360"/>
        <w:rPr>
          <w:sz w:val="24"/>
          <w:szCs w:val="24"/>
        </w:rPr>
      </w:pPr>
      <w:r w:rsidRPr="00CC2C55">
        <w:rPr>
          <w:sz w:val="24"/>
          <w:szCs w:val="24"/>
        </w:rPr>
        <w:t>3) Построить полигон и гистограмму.</w:t>
      </w:r>
    </w:p>
    <w:p w14:paraId="4059BEC9" w14:textId="77777777" w:rsidR="00D84804" w:rsidRPr="00CC2C55" w:rsidRDefault="00165838">
      <w:pPr>
        <w:ind w:left="720" w:hanging="360"/>
        <w:rPr>
          <w:sz w:val="24"/>
          <w:szCs w:val="24"/>
        </w:rPr>
      </w:pPr>
      <w:r w:rsidRPr="00CC2C55">
        <w:rPr>
          <w:sz w:val="24"/>
          <w:szCs w:val="24"/>
        </w:rPr>
        <w:t>4) Оценить коэффициент вариации.</w:t>
      </w:r>
    </w:p>
    <w:p w14:paraId="4DF8E9A7" w14:textId="77777777" w:rsidR="00D84804" w:rsidRPr="00CC2C55" w:rsidRDefault="00D84804">
      <w:pPr>
        <w:rPr>
          <w:sz w:val="24"/>
          <w:szCs w:val="24"/>
        </w:rPr>
      </w:pPr>
    </w:p>
    <w:p w14:paraId="61289431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3.</w:t>
      </w:r>
      <w:r w:rsidRPr="00CC2C55">
        <w:rPr>
          <w:sz w:val="24"/>
          <w:szCs w:val="24"/>
        </w:rPr>
        <w:t xml:space="preserve"> При 100-кратном бросании игральной кости получили следующие результаты:</w:t>
      </w:r>
    </w:p>
    <w:p w14:paraId="6CCA048C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900"/>
        <w:gridCol w:w="900"/>
        <w:gridCol w:w="1080"/>
        <w:gridCol w:w="1080"/>
        <w:gridCol w:w="900"/>
        <w:gridCol w:w="900"/>
      </w:tblGrid>
      <w:tr w:rsidR="00D84804" w:rsidRPr="00CC2C55" w14:paraId="70EC52B0" w14:textId="77777777">
        <w:trPr>
          <w:jc w:val="center"/>
        </w:trPr>
        <w:tc>
          <w:tcPr>
            <w:tcW w:w="2628" w:type="dxa"/>
          </w:tcPr>
          <w:p w14:paraId="1D1D6C84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кол-во очков</w:t>
            </w:r>
          </w:p>
        </w:tc>
        <w:tc>
          <w:tcPr>
            <w:tcW w:w="900" w:type="dxa"/>
          </w:tcPr>
          <w:p w14:paraId="0CD8CEF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00" w:type="dxa"/>
          </w:tcPr>
          <w:p w14:paraId="7488600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14:paraId="2ED8A9E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14:paraId="48FB207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14:paraId="651A5B3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14:paraId="3F2B085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</w:t>
            </w:r>
          </w:p>
        </w:tc>
      </w:tr>
      <w:tr w:rsidR="00D84804" w:rsidRPr="00CC2C55" w14:paraId="30B4E85B" w14:textId="77777777">
        <w:trPr>
          <w:jc w:val="center"/>
        </w:trPr>
        <w:tc>
          <w:tcPr>
            <w:tcW w:w="2628" w:type="dxa"/>
          </w:tcPr>
          <w:p w14:paraId="352D1CA7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число появления</w:t>
            </w:r>
          </w:p>
        </w:tc>
        <w:tc>
          <w:tcPr>
            <w:tcW w:w="900" w:type="dxa"/>
          </w:tcPr>
          <w:p w14:paraId="1EB1101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14:paraId="09C3A2B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</w:tcPr>
          <w:p w14:paraId="314533B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0–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</w:tcPr>
          <w:p w14:paraId="46DD13D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0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2A50348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900" w:type="dxa"/>
          </w:tcPr>
          <w:p w14:paraId="61FC8CD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</w:tr>
    </w:tbl>
    <w:p w14:paraId="2742BE61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468E687A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) Записать варианты числа выпавших очков, построить вариационный ряд и статистическое распределение.</w:t>
      </w:r>
    </w:p>
    <w:p w14:paraId="604AF6F8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Вычислить математическое ожидание, дисперсию и среднее квадратичное отклонение числа выпавших очков. Выяснить физический смысл каждой названной характеристики.</w:t>
      </w:r>
    </w:p>
    <w:p w14:paraId="36F18274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) Оценить теоретическую вероятность любого указанного исхода. Объяснить причину расхождения вероятностей классической и статистической.</w:t>
      </w:r>
    </w:p>
    <w:p w14:paraId="6A26675E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4) Оценить коэффициент вариации.</w:t>
      </w:r>
    </w:p>
    <w:p w14:paraId="5E586913" w14:textId="77777777" w:rsidR="00D84804" w:rsidRPr="00CC2C55" w:rsidRDefault="00D84804">
      <w:pPr>
        <w:jc w:val="both"/>
        <w:rPr>
          <w:sz w:val="24"/>
          <w:szCs w:val="24"/>
        </w:rPr>
      </w:pPr>
    </w:p>
    <w:p w14:paraId="00C3D546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4.</w:t>
      </w:r>
      <w:r w:rsidRPr="00CC2C55">
        <w:rPr>
          <w:sz w:val="24"/>
          <w:szCs w:val="24"/>
        </w:rPr>
        <w:t xml:space="preserve"> Задана таблица, указывающая соответствие между количеством студентов первого курса МГАФК и их ростом:</w:t>
      </w:r>
    </w:p>
    <w:p w14:paraId="73D989F6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D84804" w:rsidRPr="00CC2C55" w14:paraId="0614D406" w14:textId="77777777">
        <w:trPr>
          <w:jc w:val="center"/>
        </w:trPr>
        <w:tc>
          <w:tcPr>
            <w:tcW w:w="854" w:type="dxa"/>
          </w:tcPr>
          <w:p w14:paraId="7B8E90A9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1080" w:type="dxa"/>
          </w:tcPr>
          <w:p w14:paraId="2750972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1-155</w:t>
            </w:r>
          </w:p>
        </w:tc>
        <w:tc>
          <w:tcPr>
            <w:tcW w:w="1080" w:type="dxa"/>
          </w:tcPr>
          <w:p w14:paraId="59C3CBC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6-160</w:t>
            </w:r>
          </w:p>
        </w:tc>
        <w:tc>
          <w:tcPr>
            <w:tcW w:w="1080" w:type="dxa"/>
          </w:tcPr>
          <w:p w14:paraId="476E2B0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1-165</w:t>
            </w:r>
          </w:p>
        </w:tc>
        <w:tc>
          <w:tcPr>
            <w:tcW w:w="1131" w:type="dxa"/>
          </w:tcPr>
          <w:p w14:paraId="68755DD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080" w:type="dxa"/>
          </w:tcPr>
          <w:p w14:paraId="799D168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080" w:type="dxa"/>
          </w:tcPr>
          <w:p w14:paraId="1A773A8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080" w:type="dxa"/>
          </w:tcPr>
          <w:p w14:paraId="6B0DFB8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81-185</w:t>
            </w:r>
          </w:p>
        </w:tc>
        <w:tc>
          <w:tcPr>
            <w:tcW w:w="1080" w:type="dxa"/>
          </w:tcPr>
          <w:p w14:paraId="12774EC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86-190</w:t>
            </w:r>
          </w:p>
        </w:tc>
      </w:tr>
      <w:tr w:rsidR="00D84804" w:rsidRPr="00CC2C55" w14:paraId="6C72E84B" w14:textId="77777777">
        <w:trPr>
          <w:jc w:val="center"/>
        </w:trPr>
        <w:tc>
          <w:tcPr>
            <w:tcW w:w="854" w:type="dxa"/>
          </w:tcPr>
          <w:p w14:paraId="6816AD77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кол-во</w:t>
            </w:r>
          </w:p>
        </w:tc>
        <w:tc>
          <w:tcPr>
            <w:tcW w:w="1080" w:type="dxa"/>
            <w:vAlign w:val="center"/>
          </w:tcPr>
          <w:p w14:paraId="49098C6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14:paraId="0E5CA4B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  <w:r w:rsidRPr="00CC2C55">
              <w:rPr>
                <w:b/>
                <w:sz w:val="24"/>
                <w:szCs w:val="24"/>
              </w:rPr>
              <w:t>+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080" w:type="dxa"/>
            <w:vAlign w:val="center"/>
          </w:tcPr>
          <w:p w14:paraId="1327AAA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0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131" w:type="dxa"/>
            <w:vAlign w:val="center"/>
          </w:tcPr>
          <w:p w14:paraId="73CB1FB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0–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14:paraId="528C6EC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0–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14:paraId="70834E5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0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14:paraId="78605AD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23897C5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14:paraId="0F468048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1EB40786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ля приобретения спортивной одежды из каждой учебной группы студентов выбрали по три человека (самого низкого, среднего и самого высокого). Оказалось, что для выбранных студентов справедлива таблица:</w:t>
      </w:r>
    </w:p>
    <w:p w14:paraId="7B917073" w14:textId="77777777" w:rsidR="00D84804" w:rsidRPr="00CC2C55" w:rsidRDefault="00D84804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D84804" w:rsidRPr="00CC2C55" w14:paraId="6CB73571" w14:textId="77777777">
        <w:trPr>
          <w:jc w:val="center"/>
        </w:trPr>
        <w:tc>
          <w:tcPr>
            <w:tcW w:w="854" w:type="dxa"/>
          </w:tcPr>
          <w:p w14:paraId="1593E4A4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lastRenderedPageBreak/>
              <w:t>рост (см)</w:t>
            </w:r>
          </w:p>
        </w:tc>
        <w:tc>
          <w:tcPr>
            <w:tcW w:w="1080" w:type="dxa"/>
          </w:tcPr>
          <w:p w14:paraId="65B71A9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1-155</w:t>
            </w:r>
          </w:p>
        </w:tc>
        <w:tc>
          <w:tcPr>
            <w:tcW w:w="1080" w:type="dxa"/>
          </w:tcPr>
          <w:p w14:paraId="3C847A8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6-160</w:t>
            </w:r>
          </w:p>
        </w:tc>
        <w:tc>
          <w:tcPr>
            <w:tcW w:w="1080" w:type="dxa"/>
          </w:tcPr>
          <w:p w14:paraId="415DA58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1-165</w:t>
            </w:r>
          </w:p>
        </w:tc>
        <w:tc>
          <w:tcPr>
            <w:tcW w:w="1131" w:type="dxa"/>
          </w:tcPr>
          <w:p w14:paraId="40A3D1A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080" w:type="dxa"/>
          </w:tcPr>
          <w:p w14:paraId="67AEFAE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080" w:type="dxa"/>
          </w:tcPr>
          <w:p w14:paraId="3EDCB78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080" w:type="dxa"/>
          </w:tcPr>
          <w:p w14:paraId="34798BB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81-185</w:t>
            </w:r>
          </w:p>
        </w:tc>
        <w:tc>
          <w:tcPr>
            <w:tcW w:w="1080" w:type="dxa"/>
          </w:tcPr>
          <w:p w14:paraId="35F0AA0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86-190</w:t>
            </w:r>
          </w:p>
        </w:tc>
      </w:tr>
      <w:tr w:rsidR="00D84804" w:rsidRPr="00CC2C55" w14:paraId="6B4D099C" w14:textId="77777777">
        <w:trPr>
          <w:jc w:val="center"/>
        </w:trPr>
        <w:tc>
          <w:tcPr>
            <w:tcW w:w="854" w:type="dxa"/>
          </w:tcPr>
          <w:p w14:paraId="4B8A0FA9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кол-во</w:t>
            </w:r>
          </w:p>
        </w:tc>
        <w:tc>
          <w:tcPr>
            <w:tcW w:w="1080" w:type="dxa"/>
            <w:vAlign w:val="center"/>
          </w:tcPr>
          <w:p w14:paraId="0A87978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14:paraId="0ECD7E7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7C79ACA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131" w:type="dxa"/>
            <w:vAlign w:val="center"/>
          </w:tcPr>
          <w:p w14:paraId="62E1E54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0F24ACE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14:paraId="0D090B6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2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14:paraId="2F075C3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48687B3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</w:tr>
    </w:tbl>
    <w:p w14:paraId="05768AD4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2FB8A2E2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) Записать варианты, построить вариационные ряды и статистические распределения роста спортсменов МГАФК всего первого курса и выбранных для приобретения спортивной одежды.</w:t>
      </w:r>
    </w:p>
    <w:p w14:paraId="594D96F6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Вычислить количественные характеристики случайных величин роста студентов всего первого курса и выбранных для приобретения одежды: математические ожидания, дисперсии, средние квадратичные отклонения, коэффициенты вариации.</w:t>
      </w:r>
    </w:p>
    <w:p w14:paraId="10A53390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) Для ГС и ВС построить гистограммы и полигоны частот.</w:t>
      </w:r>
    </w:p>
    <w:p w14:paraId="2CB7C6C6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4) Выяснить, является ли выборка студентов репрезентативной?</w:t>
      </w:r>
    </w:p>
    <w:p w14:paraId="21515AE5" w14:textId="77777777" w:rsidR="00D84804" w:rsidRPr="00CC2C55" w:rsidRDefault="00D84804">
      <w:pPr>
        <w:jc w:val="both"/>
        <w:rPr>
          <w:sz w:val="24"/>
          <w:szCs w:val="24"/>
        </w:rPr>
      </w:pPr>
    </w:p>
    <w:p w14:paraId="4918C92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5.</w:t>
      </w:r>
      <w:r w:rsidRPr="00CC2C55">
        <w:rPr>
          <w:sz w:val="24"/>
          <w:szCs w:val="24"/>
        </w:rPr>
        <w:t xml:space="preserve"> В задаче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приведены результаты измерения роста случайно выбранных ста студентов МГАФК из </w:t>
      </w:r>
      <w:r w:rsidRPr="00CC2C55">
        <w:rPr>
          <w:i/>
          <w:sz w:val="24"/>
          <w:szCs w:val="24"/>
        </w:rPr>
        <w:t>2000</w:t>
      </w:r>
      <w:r w:rsidRPr="00CC2C55">
        <w:rPr>
          <w:sz w:val="24"/>
          <w:szCs w:val="24"/>
        </w:rPr>
        <w:t xml:space="preserve"> их общего числа всего дневного отделения. Оценить необходимое количество всего спортивного обмундирования по каждому росту, если известно:</w:t>
      </w:r>
    </w:p>
    <w:p w14:paraId="56EA8FD9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7F9D6320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440"/>
        <w:gridCol w:w="1440"/>
        <w:gridCol w:w="1440"/>
        <w:gridCol w:w="1440"/>
      </w:tblGrid>
      <w:tr w:rsidR="00D84804" w:rsidRPr="00CC2C55" w14:paraId="59B69A81" w14:textId="77777777">
        <w:trPr>
          <w:jc w:val="center"/>
        </w:trPr>
        <w:tc>
          <w:tcPr>
            <w:tcW w:w="1908" w:type="dxa"/>
          </w:tcPr>
          <w:p w14:paraId="53F0C706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1440" w:type="dxa"/>
          </w:tcPr>
          <w:p w14:paraId="5710098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&lt;165</w:t>
            </w:r>
          </w:p>
        </w:tc>
        <w:tc>
          <w:tcPr>
            <w:tcW w:w="1440" w:type="dxa"/>
          </w:tcPr>
          <w:p w14:paraId="1D4A131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440" w:type="dxa"/>
          </w:tcPr>
          <w:p w14:paraId="3DCA9EF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440" w:type="dxa"/>
          </w:tcPr>
          <w:p w14:paraId="214216A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440" w:type="dxa"/>
          </w:tcPr>
          <w:p w14:paraId="7F6B7D6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&gt;181</w:t>
            </w:r>
          </w:p>
        </w:tc>
      </w:tr>
      <w:tr w:rsidR="00D84804" w:rsidRPr="00CC2C55" w14:paraId="4DAF8A81" w14:textId="77777777">
        <w:trPr>
          <w:jc w:val="center"/>
        </w:trPr>
        <w:tc>
          <w:tcPr>
            <w:tcW w:w="1908" w:type="dxa"/>
          </w:tcPr>
          <w:p w14:paraId="4D5228CB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номер роста</w:t>
            </w:r>
          </w:p>
        </w:tc>
        <w:tc>
          <w:tcPr>
            <w:tcW w:w="1440" w:type="dxa"/>
            <w:vAlign w:val="center"/>
          </w:tcPr>
          <w:p w14:paraId="63F3DD1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440" w:type="dxa"/>
            <w:vAlign w:val="center"/>
          </w:tcPr>
          <w:p w14:paraId="1D75CA6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440" w:type="dxa"/>
            <w:vAlign w:val="center"/>
          </w:tcPr>
          <w:p w14:paraId="4AE2550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440" w:type="dxa"/>
            <w:vAlign w:val="center"/>
          </w:tcPr>
          <w:p w14:paraId="67E4498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440" w:type="dxa"/>
            <w:vAlign w:val="center"/>
          </w:tcPr>
          <w:p w14:paraId="3BE4A58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</w:tr>
    </w:tbl>
    <w:p w14:paraId="62615BDD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4C0E27CB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56196FE9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Оценить количественный запас обмундирования по каждому росту, если требуют для первого и пятого роста запас </w:t>
      </w:r>
      <w:r w:rsidRPr="00CC2C55">
        <w:rPr>
          <w:b/>
          <w:i/>
          <w:sz w:val="24"/>
          <w:szCs w:val="24"/>
        </w:rPr>
        <w:t>10%</w:t>
      </w:r>
      <w:r w:rsidRPr="00CC2C55">
        <w:rPr>
          <w:sz w:val="24"/>
          <w:szCs w:val="24"/>
        </w:rPr>
        <w:t xml:space="preserve">, для второго и четвертого – </w:t>
      </w:r>
      <w:r w:rsidRPr="00CC2C55">
        <w:rPr>
          <w:b/>
          <w:i/>
          <w:sz w:val="24"/>
          <w:szCs w:val="24"/>
        </w:rPr>
        <w:t>20%</w:t>
      </w:r>
      <w:r w:rsidRPr="00CC2C55">
        <w:rPr>
          <w:sz w:val="24"/>
          <w:szCs w:val="24"/>
        </w:rPr>
        <w:t xml:space="preserve">, для третьего – </w:t>
      </w:r>
      <w:r w:rsidRPr="00CC2C55">
        <w:rPr>
          <w:b/>
          <w:i/>
          <w:sz w:val="24"/>
          <w:szCs w:val="24"/>
        </w:rPr>
        <w:t>30%</w:t>
      </w:r>
      <w:r w:rsidRPr="00CC2C55">
        <w:rPr>
          <w:sz w:val="24"/>
          <w:szCs w:val="24"/>
        </w:rPr>
        <w:t>.</w:t>
      </w:r>
    </w:p>
    <w:p w14:paraId="28E71D54" w14:textId="77777777" w:rsidR="00D84804" w:rsidRPr="00CC2C55" w:rsidRDefault="00D84804">
      <w:pPr>
        <w:jc w:val="both"/>
        <w:rPr>
          <w:sz w:val="24"/>
          <w:szCs w:val="24"/>
        </w:rPr>
      </w:pPr>
    </w:p>
    <w:p w14:paraId="455CF7A2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1A94CCB5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6.</w:t>
      </w:r>
      <w:r w:rsidRPr="00CC2C55">
        <w:rPr>
          <w:sz w:val="24"/>
          <w:szCs w:val="24"/>
        </w:rPr>
        <w:t xml:space="preserve"> При тренировочной стрельбе студентов обнаружено, что отклонение точки попадания от цели (дельта) каждого студента подчиняется нормальному закону вида:</w:t>
      </w:r>
    </w:p>
    <w:p w14:paraId="597E00D6" w14:textId="77777777" w:rsidR="00D84804" w:rsidRPr="00CC2C55" w:rsidRDefault="00165838">
      <w:pPr>
        <w:ind w:left="360" w:hanging="360"/>
        <w:jc w:val="center"/>
        <w:rPr>
          <w:sz w:val="24"/>
          <w:szCs w:val="24"/>
        </w:rPr>
      </w:pPr>
      <w:r w:rsidRPr="00CC2C55">
        <w:rPr>
          <w:b/>
          <w:position w:val="-42"/>
          <w:sz w:val="24"/>
          <w:szCs w:val="24"/>
        </w:rPr>
        <w:object w:dxaOrig="3180" w:dyaOrig="940" w14:anchorId="6DF326FE">
          <v:shape id="_x0000_i1035" type="#_x0000_t75" style="width:159.75pt;height:48pt" o:ole="">
            <v:imagedata r:id="rId39" o:title=""/>
          </v:shape>
          <o:OLEObject Type="Embed" ProgID="Equation.DSMT4" ShapeID="_x0000_i1035" DrawAspect="Content" ObjectID="_1819100819" r:id="rId40"/>
        </w:object>
      </w:r>
      <w:r w:rsidRPr="00CC2C55">
        <w:rPr>
          <w:sz w:val="24"/>
          <w:szCs w:val="24"/>
        </w:rPr>
        <w:t>, м.</w:t>
      </w:r>
    </w:p>
    <w:p w14:paraId="51F2FDB7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Определить числовые характеристики заданной случайной величины </w:t>
      </w:r>
      <w:r w:rsidRPr="00CC2C55">
        <w:rPr>
          <w:b/>
          <w:i/>
          <w:sz w:val="24"/>
          <w:szCs w:val="24"/>
        </w:rPr>
        <w:t>Δ</w:t>
      </w:r>
      <w:r w:rsidRPr="00CC2C55">
        <w:rPr>
          <w:sz w:val="24"/>
          <w:szCs w:val="24"/>
        </w:rPr>
        <w:t xml:space="preserve">: математическое ожидание, дисперсию, среднее квадратичное отклонение. Построить график функции </w:t>
      </w:r>
      <w:r w:rsidRPr="00CC2C55">
        <w:rPr>
          <w:b/>
          <w:i/>
          <w:sz w:val="24"/>
          <w:szCs w:val="24"/>
        </w:rPr>
        <w:t>Δ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найти его экстремум. Как изменится форма кривой </w:t>
      </w:r>
      <w:r w:rsidRPr="00CC2C55">
        <w:rPr>
          <w:b/>
          <w:i/>
          <w:sz w:val="24"/>
          <w:szCs w:val="24"/>
        </w:rPr>
        <w:t>Δ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если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увеличится в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раза? Как изменится форма кривой, если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увеличится в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раза или уменьшится в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раза? Как изменится площадь, ограниченная нормальной кривой и осью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при заданных вариациях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? Какова вероятность попадания в интервал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Δ</w:t>
      </w:r>
      <w:r w:rsidRPr="00CC2C55">
        <w:rPr>
          <w:b/>
          <w:i/>
          <w:sz w:val="24"/>
          <w:szCs w:val="24"/>
        </w:rPr>
        <w:t>|&lt;1м</w:t>
      </w:r>
      <w:r w:rsidRPr="00CC2C55">
        <w:rPr>
          <w:sz w:val="24"/>
          <w:szCs w:val="24"/>
        </w:rPr>
        <w:t>?</w:t>
      </w:r>
    </w:p>
    <w:p w14:paraId="71FC2580" w14:textId="77777777" w:rsidR="00D84804" w:rsidRPr="00CC2C55" w:rsidRDefault="00D84804">
      <w:pPr>
        <w:jc w:val="both"/>
        <w:rPr>
          <w:sz w:val="24"/>
          <w:szCs w:val="24"/>
        </w:rPr>
      </w:pPr>
    </w:p>
    <w:p w14:paraId="71379F66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Случайная величина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распределена по нормальному закону. Математическое ожидание и среднее квадратичное отклонение этой величины соответственно равны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. Найти вероятность того, что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примет значение, принадлежащее интервалу </w:t>
      </w:r>
      <w:r w:rsidRPr="00CC2C55">
        <w:rPr>
          <w:b/>
          <w:i/>
          <w:sz w:val="24"/>
          <w:szCs w:val="24"/>
        </w:rPr>
        <w:t>(10, 50)</w:t>
      </w:r>
      <w:r w:rsidRPr="00CC2C55">
        <w:rPr>
          <w:sz w:val="24"/>
          <w:szCs w:val="24"/>
        </w:rPr>
        <w:t>.</w:t>
      </w:r>
    </w:p>
    <w:p w14:paraId="7DEB0EA7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3D9E0D96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737C0323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77915923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1E1584A2" w14:textId="77777777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2. Математическое моделирование.</w:t>
      </w:r>
    </w:p>
    <w:p w14:paraId="3A8E0A80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7635AD8F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ТР 4. Коррелированные случайные величины</w:t>
      </w:r>
    </w:p>
    <w:p w14:paraId="045037B8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rPr>
          <w:sz w:val="24"/>
          <w:szCs w:val="24"/>
        </w:rPr>
      </w:pPr>
      <w:r w:rsidRPr="00CC2C55">
        <w:rPr>
          <w:b/>
          <w:sz w:val="24"/>
          <w:szCs w:val="24"/>
        </w:rPr>
        <w:t>1.</w:t>
      </w:r>
      <w:r w:rsidRPr="00CC2C55">
        <w:rPr>
          <w:sz w:val="24"/>
          <w:szCs w:val="24"/>
        </w:rPr>
        <w:t xml:space="preserve"> Заданы случайные величины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: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– вес студентов первого курса МГАФК, а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– их рост. Результаты обследования группы студентов представлены в табличной форм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</w:tblGrid>
      <w:tr w:rsidR="00D84804" w:rsidRPr="00CC2C55" w14:paraId="1A704E25" w14:textId="77777777">
        <w:trPr>
          <w:jc w:val="center"/>
        </w:trPr>
        <w:tc>
          <w:tcPr>
            <w:tcW w:w="1368" w:type="dxa"/>
            <w:tcBorders>
              <w:tl2br w:val="single" w:sz="4" w:space="0" w:color="auto"/>
            </w:tcBorders>
          </w:tcPr>
          <w:p w14:paraId="14764F8F" w14:textId="77777777" w:rsidR="00D84804" w:rsidRPr="00CC2C55" w:rsidRDefault="00165838">
            <w:pPr>
              <w:jc w:val="right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X</w:t>
            </w:r>
            <w:r w:rsidRPr="00CC2C55">
              <w:rPr>
                <w:b/>
                <w:sz w:val="24"/>
                <w:szCs w:val="24"/>
              </w:rPr>
              <w:t>, см</w:t>
            </w:r>
          </w:p>
          <w:p w14:paraId="19D6DFE4" w14:textId="77777777" w:rsidR="00D84804" w:rsidRPr="00CC2C55" w:rsidRDefault="00165838">
            <w:pPr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Y</w:t>
            </w:r>
            <w:r w:rsidRPr="00CC2C55">
              <w:rPr>
                <w:b/>
                <w:sz w:val="24"/>
                <w:szCs w:val="24"/>
              </w:rPr>
              <w:t>, кг</w:t>
            </w:r>
          </w:p>
        </w:tc>
        <w:tc>
          <w:tcPr>
            <w:tcW w:w="900" w:type="dxa"/>
          </w:tcPr>
          <w:p w14:paraId="6357F77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0-159</w:t>
            </w:r>
          </w:p>
        </w:tc>
        <w:tc>
          <w:tcPr>
            <w:tcW w:w="900" w:type="dxa"/>
          </w:tcPr>
          <w:p w14:paraId="40BE18B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0-169</w:t>
            </w:r>
          </w:p>
        </w:tc>
        <w:tc>
          <w:tcPr>
            <w:tcW w:w="900" w:type="dxa"/>
          </w:tcPr>
          <w:p w14:paraId="57C778C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0-179</w:t>
            </w:r>
          </w:p>
        </w:tc>
      </w:tr>
      <w:tr w:rsidR="00D84804" w:rsidRPr="00CC2C55" w14:paraId="7FF0FAA2" w14:textId="77777777">
        <w:trPr>
          <w:jc w:val="center"/>
        </w:trPr>
        <w:tc>
          <w:tcPr>
            <w:tcW w:w="1368" w:type="dxa"/>
          </w:tcPr>
          <w:p w14:paraId="6172A69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&lt;60</w:t>
            </w:r>
          </w:p>
        </w:tc>
        <w:tc>
          <w:tcPr>
            <w:tcW w:w="900" w:type="dxa"/>
          </w:tcPr>
          <w:p w14:paraId="066E2E8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4BFB969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900" w:type="dxa"/>
          </w:tcPr>
          <w:p w14:paraId="0DCCAC0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D84804" w:rsidRPr="00CC2C55" w14:paraId="4A0EB419" w14:textId="77777777">
        <w:trPr>
          <w:jc w:val="center"/>
        </w:trPr>
        <w:tc>
          <w:tcPr>
            <w:tcW w:w="1368" w:type="dxa"/>
          </w:tcPr>
          <w:p w14:paraId="5ACC147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60-64</w:t>
            </w:r>
          </w:p>
        </w:tc>
        <w:tc>
          <w:tcPr>
            <w:tcW w:w="900" w:type="dxa"/>
          </w:tcPr>
          <w:p w14:paraId="623AA7C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7F44134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14:paraId="71A4604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D84804" w:rsidRPr="00CC2C55" w14:paraId="23220D63" w14:textId="77777777">
        <w:trPr>
          <w:jc w:val="center"/>
        </w:trPr>
        <w:tc>
          <w:tcPr>
            <w:tcW w:w="1368" w:type="dxa"/>
          </w:tcPr>
          <w:p w14:paraId="31200C5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65-69</w:t>
            </w:r>
          </w:p>
        </w:tc>
        <w:tc>
          <w:tcPr>
            <w:tcW w:w="900" w:type="dxa"/>
          </w:tcPr>
          <w:p w14:paraId="3586E0C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900" w:type="dxa"/>
          </w:tcPr>
          <w:p w14:paraId="126993A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775215F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</w:tr>
      <w:tr w:rsidR="00D84804" w:rsidRPr="00CC2C55" w14:paraId="258F3516" w14:textId="77777777">
        <w:trPr>
          <w:jc w:val="center"/>
        </w:trPr>
        <w:tc>
          <w:tcPr>
            <w:tcW w:w="1368" w:type="dxa"/>
          </w:tcPr>
          <w:p w14:paraId="6C68424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70-75</w:t>
            </w:r>
          </w:p>
        </w:tc>
        <w:tc>
          <w:tcPr>
            <w:tcW w:w="900" w:type="dxa"/>
          </w:tcPr>
          <w:p w14:paraId="76C3FAF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00" w:type="dxa"/>
          </w:tcPr>
          <w:p w14:paraId="578050D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900" w:type="dxa"/>
          </w:tcPr>
          <w:p w14:paraId="70A92F7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14:paraId="01F457DA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</w:p>
    <w:p w14:paraId="15DAE4EB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Найти условные и безусловные распределения случайных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 Оценить их корреляционный момент. Являются ли заданные величины коррелированными?</w:t>
      </w:r>
    </w:p>
    <w:p w14:paraId="098CD0FC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2.</w:t>
      </w:r>
      <w:r w:rsidRPr="00CC2C55">
        <w:rPr>
          <w:sz w:val="24"/>
          <w:szCs w:val="24"/>
        </w:rPr>
        <w:t xml:space="preserve"> Заданы случайные величины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: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– урожай участка,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– его площадь. Результаты оценки урожая группы участков представлены в табличной форме:</w:t>
      </w:r>
    </w:p>
    <w:tbl>
      <w:tblPr>
        <w:tblW w:w="0" w:type="auto"/>
        <w:tblInd w:w="23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  <w:gridCol w:w="933"/>
      </w:tblGrid>
      <w:tr w:rsidR="00D84804" w:rsidRPr="00CC2C55" w14:paraId="5AD661C1" w14:textId="77777777">
        <w:tc>
          <w:tcPr>
            <w:tcW w:w="1368" w:type="dxa"/>
            <w:tcBorders>
              <w:tl2br w:val="single" w:sz="4" w:space="0" w:color="auto"/>
            </w:tcBorders>
          </w:tcPr>
          <w:p w14:paraId="7A3A1435" w14:textId="77777777" w:rsidR="00D84804" w:rsidRPr="00CC2C55" w:rsidRDefault="00165838">
            <w:pPr>
              <w:jc w:val="right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Y</w:t>
            </w:r>
            <w:r w:rsidRPr="00CC2C55">
              <w:rPr>
                <w:b/>
                <w:sz w:val="24"/>
                <w:szCs w:val="24"/>
              </w:rPr>
              <w:t>, т</w:t>
            </w:r>
          </w:p>
          <w:p w14:paraId="21262C18" w14:textId="77777777" w:rsidR="00D84804" w:rsidRPr="00CC2C55" w:rsidRDefault="00165838">
            <w:pPr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X</w:t>
            </w:r>
            <w:r w:rsidRPr="00CC2C55">
              <w:rPr>
                <w:b/>
                <w:sz w:val="24"/>
                <w:szCs w:val="24"/>
              </w:rPr>
              <w:t>, га</w:t>
            </w:r>
          </w:p>
        </w:tc>
        <w:tc>
          <w:tcPr>
            <w:tcW w:w="900" w:type="dxa"/>
            <w:vAlign w:val="center"/>
          </w:tcPr>
          <w:p w14:paraId="50764B7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&lt;0,5</w:t>
            </w:r>
          </w:p>
        </w:tc>
        <w:tc>
          <w:tcPr>
            <w:tcW w:w="900" w:type="dxa"/>
            <w:vAlign w:val="center"/>
          </w:tcPr>
          <w:p w14:paraId="653AF22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,5-1</w:t>
            </w:r>
          </w:p>
        </w:tc>
        <w:tc>
          <w:tcPr>
            <w:tcW w:w="900" w:type="dxa"/>
            <w:vAlign w:val="center"/>
          </w:tcPr>
          <w:p w14:paraId="2168595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-2</w:t>
            </w:r>
          </w:p>
        </w:tc>
        <w:tc>
          <w:tcPr>
            <w:tcW w:w="933" w:type="dxa"/>
            <w:vAlign w:val="center"/>
          </w:tcPr>
          <w:p w14:paraId="3B377D8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-2,5</w:t>
            </w:r>
          </w:p>
        </w:tc>
      </w:tr>
      <w:tr w:rsidR="00D84804" w:rsidRPr="00CC2C55" w14:paraId="7F7DF9D0" w14:textId="77777777">
        <w:tc>
          <w:tcPr>
            <w:tcW w:w="1368" w:type="dxa"/>
          </w:tcPr>
          <w:p w14:paraId="6D71032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,05</w:t>
            </w:r>
          </w:p>
        </w:tc>
        <w:tc>
          <w:tcPr>
            <w:tcW w:w="900" w:type="dxa"/>
          </w:tcPr>
          <w:p w14:paraId="2393BBE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759D403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14:paraId="2CB4BAD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33" w:type="dxa"/>
          </w:tcPr>
          <w:p w14:paraId="2C70D3E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D84804" w:rsidRPr="00CC2C55" w14:paraId="2A995449" w14:textId="77777777">
        <w:tc>
          <w:tcPr>
            <w:tcW w:w="1368" w:type="dxa"/>
          </w:tcPr>
          <w:p w14:paraId="1EE5A9E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,1</w:t>
            </w:r>
          </w:p>
        </w:tc>
        <w:tc>
          <w:tcPr>
            <w:tcW w:w="900" w:type="dxa"/>
          </w:tcPr>
          <w:p w14:paraId="6BB4012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00" w:type="dxa"/>
          </w:tcPr>
          <w:p w14:paraId="739DD14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0873220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933" w:type="dxa"/>
          </w:tcPr>
          <w:p w14:paraId="43EE5E0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D84804" w:rsidRPr="00CC2C55" w14:paraId="3BAFA251" w14:textId="77777777">
        <w:tc>
          <w:tcPr>
            <w:tcW w:w="1368" w:type="dxa"/>
          </w:tcPr>
          <w:p w14:paraId="57433B0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,2</w:t>
            </w:r>
          </w:p>
        </w:tc>
        <w:tc>
          <w:tcPr>
            <w:tcW w:w="900" w:type="dxa"/>
          </w:tcPr>
          <w:p w14:paraId="493C527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14:paraId="2A34475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900" w:type="dxa"/>
          </w:tcPr>
          <w:p w14:paraId="32A0CF1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33" w:type="dxa"/>
          </w:tcPr>
          <w:p w14:paraId="5E353E9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14:paraId="5BF2C761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</w:p>
    <w:p w14:paraId="0BD7B8CC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Найти условные и безусловные распределения случайных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 Оценить их корреляционный момент. Являются ли заданные величины коррелированными?</w:t>
      </w:r>
    </w:p>
    <w:p w14:paraId="6DD91471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3.</w:t>
      </w:r>
      <w:r w:rsidRPr="00CC2C55">
        <w:rPr>
          <w:sz w:val="24"/>
          <w:szCs w:val="24"/>
        </w:rPr>
        <w:t xml:space="preserve"> Результаты тестирования </w:t>
      </w:r>
      <w:r w:rsidRPr="00CC2C55">
        <w:rPr>
          <w:i/>
          <w:sz w:val="24"/>
          <w:szCs w:val="24"/>
        </w:rPr>
        <w:t>10</w:t>
      </w:r>
      <w:r w:rsidRPr="00CC2C55">
        <w:rPr>
          <w:sz w:val="24"/>
          <w:szCs w:val="24"/>
        </w:rPr>
        <w:t xml:space="preserve"> студентов в 2-х видах упражнений: в беге на дистанцию </w:t>
      </w:r>
      <w:r w:rsidRPr="00CC2C55">
        <w:rPr>
          <w:b/>
          <w:i/>
          <w:sz w:val="24"/>
          <w:szCs w:val="24"/>
        </w:rPr>
        <w:t>100м</w:t>
      </w:r>
      <w:r w:rsidRPr="00CC2C55">
        <w:rPr>
          <w:sz w:val="24"/>
          <w:szCs w:val="24"/>
        </w:rPr>
        <w:t xml:space="preserve"> и в прыжках в длину с места представлены в табличной форме:</w:t>
      </w:r>
    </w:p>
    <w:p w14:paraId="3BF224F1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</w:tblGrid>
      <w:tr w:rsidR="00D84804" w:rsidRPr="00CC2C55" w14:paraId="0E962D25" w14:textId="77777777">
        <w:trPr>
          <w:jc w:val="center"/>
        </w:trPr>
        <w:tc>
          <w:tcPr>
            <w:tcW w:w="1728" w:type="dxa"/>
          </w:tcPr>
          <w:p w14:paraId="53800EF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 xml:space="preserve">X, </w:t>
            </w:r>
            <w:r w:rsidRPr="00CC2C55">
              <w:rPr>
                <w:b/>
                <w:sz w:val="24"/>
                <w:szCs w:val="24"/>
              </w:rPr>
              <w:t>сек</w:t>
            </w:r>
            <w:r w:rsidRPr="00CC2C55">
              <w:rPr>
                <w:b/>
                <w:sz w:val="24"/>
                <w:szCs w:val="24"/>
                <w:lang w:val="en-US"/>
              </w:rPr>
              <w:t>.</w:t>
            </w:r>
          </w:p>
        </w:tc>
        <w:tc>
          <w:tcPr>
            <w:tcW w:w="1800" w:type="dxa"/>
          </w:tcPr>
          <w:p w14:paraId="72CBC6C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 xml:space="preserve">Y, </w:t>
            </w:r>
            <w:r w:rsidRPr="00CC2C55">
              <w:rPr>
                <w:b/>
                <w:sz w:val="24"/>
                <w:szCs w:val="24"/>
              </w:rPr>
              <w:t>м.</w:t>
            </w:r>
          </w:p>
        </w:tc>
      </w:tr>
      <w:tr w:rsidR="00D84804" w:rsidRPr="00CC2C55" w14:paraId="56AEE5FB" w14:textId="77777777">
        <w:trPr>
          <w:jc w:val="center"/>
        </w:trPr>
        <w:tc>
          <w:tcPr>
            <w:tcW w:w="1728" w:type="dxa"/>
          </w:tcPr>
          <w:p w14:paraId="324E9E5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1800" w:type="dxa"/>
          </w:tcPr>
          <w:p w14:paraId="0D1E18E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3,5</w:t>
            </w:r>
          </w:p>
        </w:tc>
      </w:tr>
      <w:tr w:rsidR="00D84804" w:rsidRPr="00CC2C55" w14:paraId="66C3A784" w14:textId="77777777">
        <w:trPr>
          <w:jc w:val="center"/>
        </w:trPr>
        <w:tc>
          <w:tcPr>
            <w:tcW w:w="1728" w:type="dxa"/>
          </w:tcPr>
          <w:p w14:paraId="0EB9BCA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1</w:t>
            </w:r>
          </w:p>
        </w:tc>
        <w:tc>
          <w:tcPr>
            <w:tcW w:w="1800" w:type="dxa"/>
          </w:tcPr>
          <w:p w14:paraId="06863C4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3</w:t>
            </w:r>
          </w:p>
        </w:tc>
      </w:tr>
      <w:tr w:rsidR="00D84804" w:rsidRPr="00CC2C55" w14:paraId="568EC9FB" w14:textId="77777777">
        <w:trPr>
          <w:jc w:val="center"/>
        </w:trPr>
        <w:tc>
          <w:tcPr>
            <w:tcW w:w="1728" w:type="dxa"/>
          </w:tcPr>
          <w:p w14:paraId="7AFE5B7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2+0,1m)</w:t>
            </w:r>
          </w:p>
        </w:tc>
        <w:tc>
          <w:tcPr>
            <w:tcW w:w="1800" w:type="dxa"/>
          </w:tcPr>
          <w:p w14:paraId="0B08401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3–0,01m)</w:t>
            </w:r>
          </w:p>
        </w:tc>
      </w:tr>
      <w:tr w:rsidR="00D84804" w:rsidRPr="00CC2C55" w14:paraId="2D0BFB02" w14:textId="77777777">
        <w:trPr>
          <w:jc w:val="center"/>
        </w:trPr>
        <w:tc>
          <w:tcPr>
            <w:tcW w:w="1728" w:type="dxa"/>
          </w:tcPr>
          <w:p w14:paraId="3EE77B0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3</w:t>
            </w:r>
          </w:p>
        </w:tc>
        <w:tc>
          <w:tcPr>
            <w:tcW w:w="1800" w:type="dxa"/>
          </w:tcPr>
          <w:p w14:paraId="5168658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4</w:t>
            </w:r>
          </w:p>
        </w:tc>
      </w:tr>
      <w:tr w:rsidR="00D84804" w:rsidRPr="00CC2C55" w14:paraId="3DA0C8C7" w14:textId="77777777">
        <w:trPr>
          <w:jc w:val="center"/>
        </w:trPr>
        <w:tc>
          <w:tcPr>
            <w:tcW w:w="1728" w:type="dxa"/>
          </w:tcPr>
          <w:p w14:paraId="3FA9451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4</w:t>
            </w:r>
          </w:p>
        </w:tc>
        <w:tc>
          <w:tcPr>
            <w:tcW w:w="1800" w:type="dxa"/>
          </w:tcPr>
          <w:p w14:paraId="5BCC09C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2</w:t>
            </w:r>
          </w:p>
        </w:tc>
      </w:tr>
      <w:tr w:rsidR="00D84804" w:rsidRPr="00CC2C55" w14:paraId="69A328D3" w14:textId="77777777">
        <w:trPr>
          <w:jc w:val="center"/>
        </w:trPr>
        <w:tc>
          <w:tcPr>
            <w:tcW w:w="1728" w:type="dxa"/>
          </w:tcPr>
          <w:p w14:paraId="5C4342D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1800" w:type="dxa"/>
          </w:tcPr>
          <w:p w14:paraId="1B676BE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,5+0,01n)</w:t>
            </w:r>
          </w:p>
        </w:tc>
      </w:tr>
      <w:tr w:rsidR="00D84804" w:rsidRPr="00CC2C55" w14:paraId="364F7118" w14:textId="77777777">
        <w:trPr>
          <w:jc w:val="center"/>
        </w:trPr>
        <w:tc>
          <w:tcPr>
            <w:tcW w:w="1728" w:type="dxa"/>
          </w:tcPr>
          <w:p w14:paraId="3362116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4</w:t>
            </w:r>
          </w:p>
        </w:tc>
        <w:tc>
          <w:tcPr>
            <w:tcW w:w="1800" w:type="dxa"/>
          </w:tcPr>
          <w:p w14:paraId="5443563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2</w:t>
            </w:r>
          </w:p>
        </w:tc>
      </w:tr>
      <w:tr w:rsidR="00D84804" w:rsidRPr="00CC2C55" w14:paraId="255E0283" w14:textId="77777777">
        <w:trPr>
          <w:jc w:val="center"/>
        </w:trPr>
        <w:tc>
          <w:tcPr>
            <w:tcW w:w="1728" w:type="dxa"/>
          </w:tcPr>
          <w:p w14:paraId="20B27BE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5-0,1m)</w:t>
            </w:r>
          </w:p>
        </w:tc>
        <w:tc>
          <w:tcPr>
            <w:tcW w:w="1800" w:type="dxa"/>
          </w:tcPr>
          <w:p w14:paraId="7A4788F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,5+0,02n)</w:t>
            </w:r>
          </w:p>
        </w:tc>
      </w:tr>
      <w:tr w:rsidR="00D84804" w:rsidRPr="00CC2C55" w14:paraId="5EE841F9" w14:textId="77777777">
        <w:trPr>
          <w:jc w:val="center"/>
        </w:trPr>
        <w:tc>
          <w:tcPr>
            <w:tcW w:w="1728" w:type="dxa"/>
          </w:tcPr>
          <w:p w14:paraId="2293177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0+0,1m)</w:t>
            </w:r>
          </w:p>
        </w:tc>
        <w:tc>
          <w:tcPr>
            <w:tcW w:w="1800" w:type="dxa"/>
          </w:tcPr>
          <w:p w14:paraId="7FF7C25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8</w:t>
            </w:r>
          </w:p>
        </w:tc>
      </w:tr>
      <w:tr w:rsidR="00D84804" w:rsidRPr="00CC2C55" w14:paraId="08231329" w14:textId="77777777">
        <w:trPr>
          <w:jc w:val="center"/>
        </w:trPr>
        <w:tc>
          <w:tcPr>
            <w:tcW w:w="1728" w:type="dxa"/>
          </w:tcPr>
          <w:p w14:paraId="0F37E5B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2</w:t>
            </w:r>
          </w:p>
        </w:tc>
        <w:tc>
          <w:tcPr>
            <w:tcW w:w="1800" w:type="dxa"/>
          </w:tcPr>
          <w:p w14:paraId="6E748BC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6</w:t>
            </w:r>
          </w:p>
        </w:tc>
      </w:tr>
    </w:tbl>
    <w:p w14:paraId="44A2B27C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b/>
          <w:sz w:val="24"/>
          <w:szCs w:val="24"/>
        </w:rPr>
      </w:pPr>
    </w:p>
    <w:p w14:paraId="30A6076E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Здесь: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– время преодоления дистанции в сек.,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– длина прыжка в м.</w:t>
      </w:r>
    </w:p>
    <w:p w14:paraId="6C77CC44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lastRenderedPageBreak/>
        <w:t xml:space="preserve">1) Построить для заданных случайных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вариационные ряды и статистические распределения.</w:t>
      </w:r>
    </w:p>
    <w:p w14:paraId="4AE44D94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Определить числовые характеристики: математические ожидания, дисперсии, средние квадратичные отклонения, коэффициенты вариации.</w:t>
      </w:r>
    </w:p>
    <w:p w14:paraId="338110CA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3) Вычислить корреляционный момент, коэффициент корреляции по Бравэ-Пирсону, оценить уровень и характер связи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</w:t>
      </w:r>
    </w:p>
    <w:p w14:paraId="796DF00B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4) Построить корреляционное поле.</w:t>
      </w:r>
    </w:p>
    <w:p w14:paraId="099ECDF6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5) Аппроксимировать корреляционное поле прямыми линиями регресси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ax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b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cy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sz w:val="24"/>
          <w:szCs w:val="24"/>
        </w:rPr>
        <w:t xml:space="preserve">. Вычислить параметры линий </w:t>
      </w:r>
      <w:r w:rsidRPr="00CC2C55">
        <w:rPr>
          <w:b/>
          <w:i/>
          <w:sz w:val="24"/>
          <w:szCs w:val="24"/>
          <w:lang w:val="en-US"/>
        </w:rPr>
        <w:t>a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b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c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sz w:val="24"/>
          <w:szCs w:val="24"/>
        </w:rPr>
        <w:t>.</w:t>
      </w:r>
    </w:p>
    <w:p w14:paraId="2C500280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6) Построить графики прямых линий регрессии на корреляционном поле.</w:t>
      </w:r>
    </w:p>
    <w:p w14:paraId="147CC1D1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7) Оценить наиболее вероятную длину прыжка студентов обследуемой команды, пробегающих дистанцию в </w:t>
      </w:r>
      <w:r w:rsidRPr="00CC2C55">
        <w:rPr>
          <w:b/>
          <w:i/>
          <w:sz w:val="24"/>
          <w:szCs w:val="24"/>
        </w:rPr>
        <w:t>100м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за </w:t>
      </w:r>
      <w:r w:rsidRPr="00CC2C55">
        <w:rPr>
          <w:b/>
          <w:i/>
          <w:sz w:val="24"/>
          <w:szCs w:val="24"/>
        </w:rPr>
        <w:t>9 сек</w:t>
      </w:r>
      <w:r w:rsidRPr="00CC2C55">
        <w:rPr>
          <w:i/>
          <w:sz w:val="24"/>
          <w:szCs w:val="24"/>
        </w:rPr>
        <w:t>.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10,5 сек</w:t>
      </w:r>
      <w:r w:rsidRPr="00CC2C55">
        <w:rPr>
          <w:i/>
          <w:sz w:val="24"/>
          <w:szCs w:val="24"/>
        </w:rPr>
        <w:t>.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13,5 сек</w:t>
      </w:r>
      <w:r w:rsidRPr="00CC2C55">
        <w:rPr>
          <w:i/>
          <w:sz w:val="24"/>
          <w:szCs w:val="24"/>
        </w:rPr>
        <w:t>.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16 сек</w:t>
      </w:r>
      <w:r w:rsidRPr="00CC2C55">
        <w:rPr>
          <w:sz w:val="24"/>
          <w:szCs w:val="24"/>
        </w:rPr>
        <w:t xml:space="preserve">. Оценить наиболее вероятные результаты студентов обследуемой команды в преодолении указанной дистанции в </w:t>
      </w:r>
      <w:r w:rsidRPr="00CC2C55">
        <w:rPr>
          <w:b/>
          <w:i/>
          <w:sz w:val="24"/>
          <w:szCs w:val="24"/>
        </w:rPr>
        <w:t>100м</w:t>
      </w:r>
      <w:r w:rsidRPr="00CC2C55">
        <w:rPr>
          <w:sz w:val="24"/>
          <w:szCs w:val="24"/>
        </w:rPr>
        <w:t xml:space="preserve">, если в прыжке они показали: </w:t>
      </w:r>
      <w:r w:rsidRPr="00CC2C55">
        <w:rPr>
          <w:b/>
          <w:i/>
          <w:sz w:val="24"/>
          <w:szCs w:val="24"/>
        </w:rPr>
        <w:t>1,5м</w:t>
      </w:r>
      <w:r w:rsidRPr="00CC2C55">
        <w:rPr>
          <w:b/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3,2м</w:t>
      </w:r>
      <w:r w:rsidRPr="00CC2C55">
        <w:rPr>
          <w:b/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4,5м</w:t>
      </w:r>
      <w:r w:rsidRPr="00CC2C55">
        <w:rPr>
          <w:sz w:val="24"/>
          <w:szCs w:val="24"/>
        </w:rPr>
        <w:t>.</w:t>
      </w:r>
    </w:p>
    <w:p w14:paraId="11243630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8) Для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оценить ранговый коэффициент корреляции Спирмэна.</w:t>
      </w:r>
    </w:p>
    <w:p w14:paraId="353F78F3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9) Оценить достоверность коэффициентов корреляции по Бравэ-Пирсону и Спирмэну для 2 – х уровней значимости </w:t>
      </w:r>
      <w:r w:rsidRPr="00CC2C55">
        <w:rPr>
          <w:b/>
          <w:i/>
          <w:sz w:val="24"/>
          <w:szCs w:val="24"/>
        </w:rPr>
        <w:t>α</w:t>
      </w:r>
      <w:r w:rsidRPr="00CC2C55">
        <w:rPr>
          <w:b/>
          <w:i/>
          <w:sz w:val="24"/>
          <w:szCs w:val="24"/>
          <w:vertAlign w:val="subscript"/>
        </w:rPr>
        <w:t>1</w:t>
      </w:r>
      <w:r w:rsidRPr="00CC2C55">
        <w:rPr>
          <w:b/>
          <w:i/>
          <w:sz w:val="24"/>
          <w:szCs w:val="24"/>
        </w:rPr>
        <w:t>=0.1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>и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b/>
          <w:i/>
          <w:sz w:val="24"/>
          <w:szCs w:val="24"/>
        </w:rPr>
        <w:t>α</w:t>
      </w:r>
      <w:r w:rsidRPr="00CC2C55">
        <w:rPr>
          <w:b/>
          <w:i/>
          <w:sz w:val="24"/>
          <w:szCs w:val="24"/>
          <w:vertAlign w:val="subscript"/>
        </w:rPr>
        <w:t>2</w:t>
      </w:r>
      <w:r w:rsidRPr="00CC2C55">
        <w:rPr>
          <w:b/>
          <w:i/>
          <w:sz w:val="24"/>
          <w:szCs w:val="24"/>
        </w:rPr>
        <w:t>=0.05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и числа степеней свободы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-</w:t>
      </w:r>
    </w:p>
    <w:p w14:paraId="5F0FCDE1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</w:p>
    <w:p w14:paraId="7C5A1524" w14:textId="77777777" w:rsidR="00D84804" w:rsidRPr="00CC2C55" w:rsidRDefault="00165838">
      <w:pPr>
        <w:jc w:val="center"/>
        <w:rPr>
          <w:sz w:val="24"/>
          <w:szCs w:val="24"/>
        </w:rPr>
      </w:pPr>
      <w:r w:rsidRPr="00CC2C55">
        <w:rPr>
          <w:b/>
          <w:sz w:val="24"/>
          <w:szCs w:val="24"/>
        </w:rPr>
        <w:t>Итоговое задание по математическому моделированию (ТР)</w:t>
      </w:r>
    </w:p>
    <w:p w14:paraId="26E9EF34" w14:textId="77777777" w:rsidR="00D84804" w:rsidRPr="00CC2C55" w:rsidRDefault="00165838">
      <w:pPr>
        <w:ind w:firstLine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В своем индивидуальном виде спорта обоснованно выбрать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тестовых упражнения и выполнить их не менее </w:t>
      </w:r>
      <w:r w:rsidRPr="00CC2C55">
        <w:rPr>
          <w:i/>
          <w:sz w:val="24"/>
          <w:szCs w:val="24"/>
        </w:rPr>
        <w:t>20</w:t>
      </w:r>
      <w:r w:rsidRPr="00CC2C55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</w:t>
      </w:r>
    </w:p>
    <w:p w14:paraId="778A71BB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1) Записать варианты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,</w:t>
      </w:r>
      <w:r w:rsidRPr="00CC2C55">
        <w:rPr>
          <w:sz w:val="24"/>
          <w:szCs w:val="24"/>
        </w:rPr>
        <w:t xml:space="preserve"> построить вариационные ряды и найти размахи.</w:t>
      </w:r>
    </w:p>
    <w:p w14:paraId="153A1CF4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2) Записать статистические распределения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</w:t>
      </w:r>
    </w:p>
    <w:p w14:paraId="71758698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) Построить полигоны и гистограммы частот.</w:t>
      </w:r>
    </w:p>
    <w:p w14:paraId="44B959C6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4) Вычислить числовые характеристики:</w:t>
      </w:r>
    </w:p>
    <w:p w14:paraId="15B5D1C8" w14:textId="77777777" w:rsidR="00D84804" w:rsidRPr="00CC2C55" w:rsidRDefault="00165838">
      <w:pPr>
        <w:ind w:left="360"/>
        <w:jc w:val="both"/>
        <w:rPr>
          <w:b/>
          <w:sz w:val="24"/>
          <w:szCs w:val="24"/>
        </w:rPr>
      </w:pPr>
      <w:r w:rsidRPr="00CC2C55">
        <w:rPr>
          <w:sz w:val="24"/>
          <w:szCs w:val="24"/>
        </w:rPr>
        <w:t xml:space="preserve">- средние значения </w:t>
      </w:r>
      <w:r w:rsidRPr="00CC2C55">
        <w:rPr>
          <w:position w:val="-4"/>
          <w:sz w:val="24"/>
          <w:szCs w:val="24"/>
        </w:rPr>
        <w:object w:dxaOrig="360" w:dyaOrig="380" w14:anchorId="242BD7CF">
          <v:shape id="_x0000_i1036" type="#_x0000_t75" style="width:20.25pt;height:20.25pt" o:ole="">
            <v:imagedata r:id="rId41" o:title=""/>
          </v:shape>
          <o:OLEObject Type="Embed" ProgID="Equation.3" ShapeID="_x0000_i1036" DrawAspect="Content" ObjectID="_1819100820" r:id="rId42"/>
        </w:objec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>и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b/>
          <w:position w:val="-4"/>
          <w:sz w:val="24"/>
          <w:szCs w:val="24"/>
        </w:rPr>
        <w:object w:dxaOrig="279" w:dyaOrig="380" w14:anchorId="4102EBA7">
          <v:shape id="_x0000_i1037" type="#_x0000_t75" style="width:12pt;height:20.25pt" o:ole="">
            <v:imagedata r:id="rId43" o:title=""/>
          </v:shape>
          <o:OLEObject Type="Embed" ProgID="Equation.3" ShapeID="_x0000_i1037" DrawAspect="Content" ObjectID="_1819100821" r:id="rId44"/>
        </w:object>
      </w:r>
      <w:r w:rsidRPr="00CC2C55">
        <w:rPr>
          <w:b/>
          <w:sz w:val="24"/>
          <w:szCs w:val="24"/>
        </w:rPr>
        <w:t xml:space="preserve">; </w:t>
      </w:r>
      <w:r w:rsidRPr="00CC2C55">
        <w:rPr>
          <w:sz w:val="24"/>
          <w:szCs w:val="24"/>
        </w:rPr>
        <w:t xml:space="preserve">- дисперсии 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</w:p>
    <w:p w14:paraId="7B3D98C1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- средние квадратичные отклонения </w:t>
      </w:r>
      <w:r w:rsidRPr="00CC2C55">
        <w:rPr>
          <w:b/>
          <w:i/>
          <w:sz w:val="24"/>
          <w:szCs w:val="24"/>
        </w:rPr>
        <w:t>σ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</w:rPr>
        <w:t>σ(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</w:p>
    <w:p w14:paraId="051A1FAD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- коэффициенты вариации (колеблемости) </w:t>
      </w:r>
      <w:r w:rsidRPr="00CC2C55">
        <w:rPr>
          <w:b/>
          <w:i/>
          <w:sz w:val="24"/>
          <w:szCs w:val="24"/>
          <w:lang w:val="en-US"/>
        </w:rPr>
        <w:t>V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V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.</w:t>
      </w:r>
    </w:p>
    <w:p w14:paraId="563DD131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- стандартные ошибки средних значений </w:t>
      </w:r>
      <w:r w:rsidRPr="00CC2C55">
        <w:rPr>
          <w:b/>
          <w:position w:val="-4"/>
          <w:sz w:val="24"/>
          <w:szCs w:val="24"/>
        </w:rPr>
        <w:object w:dxaOrig="279" w:dyaOrig="320" w14:anchorId="28173C23">
          <v:shape id="_x0000_i1038" type="#_x0000_t75" style="width:12pt;height:16.5pt" o:ole="">
            <v:imagedata r:id="rId45" o:title=""/>
          </v:shape>
          <o:OLEObject Type="Embed" ProgID="Equation.DSMT4" ShapeID="_x0000_i1038" DrawAspect="Content" ObjectID="_1819100822" r:id="rId46"/>
        </w:object>
      </w:r>
      <w:r w:rsidRPr="00CC2C55">
        <w:rPr>
          <w:sz w:val="24"/>
          <w:szCs w:val="24"/>
        </w:rPr>
        <w:t xml:space="preserve">и </w:t>
      </w:r>
      <w:r w:rsidRPr="00CC2C55">
        <w:rPr>
          <w:b/>
          <w:position w:val="-4"/>
          <w:sz w:val="24"/>
          <w:szCs w:val="24"/>
        </w:rPr>
        <w:object w:dxaOrig="220" w:dyaOrig="320" w14:anchorId="1E6AD5B8">
          <v:shape id="_x0000_i1039" type="#_x0000_t75" style="width:12pt;height:16.5pt" o:ole="">
            <v:imagedata r:id="rId47" o:title=""/>
          </v:shape>
          <o:OLEObject Type="Embed" ProgID="Equation.DSMT4" ShapeID="_x0000_i1039" DrawAspect="Content" ObjectID="_1819100823" r:id="rId48"/>
        </w:object>
      </w:r>
      <w:r w:rsidRPr="00CC2C55">
        <w:rPr>
          <w:b/>
          <w:sz w:val="24"/>
          <w:szCs w:val="24"/>
        </w:rPr>
        <w:t>;</w:t>
      </w:r>
    </w:p>
    <w:p w14:paraId="1C8F1820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5) Найти несмещенные оценки дисперсий, средних квадратичных отклонений.</w:t>
      </w:r>
    </w:p>
    <w:p w14:paraId="389D3681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6) Вычислить корреляционный момент и коэффициент корреляции по Бравэ-Пирсону.</w:t>
      </w:r>
    </w:p>
    <w:p w14:paraId="0240B328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7) Построить корреляционное поле.</w:t>
      </w:r>
    </w:p>
    <w:p w14:paraId="0725B32B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8) Аппроксимировать корреляционное поле прямыми линиями регресси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ax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b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cy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sz w:val="24"/>
          <w:szCs w:val="24"/>
        </w:rPr>
        <w:t xml:space="preserve">. Вычислить параметры </w:t>
      </w:r>
      <w:r w:rsidRPr="00CC2C55">
        <w:rPr>
          <w:b/>
          <w:i/>
          <w:sz w:val="24"/>
          <w:szCs w:val="24"/>
          <w:lang w:val="en-US"/>
        </w:rPr>
        <w:t>a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b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c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sz w:val="24"/>
          <w:szCs w:val="24"/>
        </w:rPr>
        <w:t xml:space="preserve"> по методу наименьших квадратов.</w:t>
      </w:r>
    </w:p>
    <w:p w14:paraId="4C571D7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9) Построить графики линий регрессии на корреляционном поле.</w:t>
      </w:r>
    </w:p>
    <w:p w14:paraId="45131CF7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10) Решить задачи интерполяции и экстраполяции, используя линии регрессии. Вычислить наиболее вероятные значения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при заданных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наоборот – значения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при заданных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</w:t>
      </w:r>
    </w:p>
    <w:p w14:paraId="094B151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1) Оценить ранговый коэффициент корреляции Спирмэна.</w:t>
      </w:r>
    </w:p>
    <w:p w14:paraId="2075A3C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12) Определить доверительные интервалы для всех числовых характеристик п. 4 с надежностью </w:t>
      </w:r>
      <w:r w:rsidRPr="00CC2C55">
        <w:rPr>
          <w:b/>
          <w:i/>
          <w:sz w:val="24"/>
          <w:szCs w:val="24"/>
        </w:rPr>
        <w:t>0,95</w:t>
      </w:r>
      <w:r w:rsidRPr="00CC2C55">
        <w:rPr>
          <w:sz w:val="24"/>
          <w:szCs w:val="24"/>
        </w:rPr>
        <w:t>.</w:t>
      </w:r>
    </w:p>
    <w:p w14:paraId="5C198DAB" w14:textId="77777777" w:rsidR="00D84804" w:rsidRPr="00CC2C55" w:rsidRDefault="00165838">
      <w:pPr>
        <w:ind w:left="360" w:hanging="360"/>
        <w:jc w:val="both"/>
        <w:rPr>
          <w:b/>
          <w:i/>
          <w:sz w:val="24"/>
          <w:szCs w:val="24"/>
        </w:rPr>
      </w:pPr>
      <w:r w:rsidRPr="00CC2C55">
        <w:rPr>
          <w:sz w:val="24"/>
          <w:szCs w:val="24"/>
        </w:rPr>
        <w:t xml:space="preserve">13) Оценить достоверность коэффициентов корреляции по Бравэ-Пирсону и Спирмэну для 2 – х уровней значимости </w:t>
      </w:r>
      <w:r w:rsidRPr="00CC2C55">
        <w:rPr>
          <w:b/>
          <w:i/>
          <w:sz w:val="24"/>
          <w:szCs w:val="24"/>
        </w:rPr>
        <w:t>α</w:t>
      </w:r>
      <w:r w:rsidRPr="00CC2C55">
        <w:rPr>
          <w:b/>
          <w:i/>
          <w:sz w:val="24"/>
          <w:szCs w:val="24"/>
          <w:vertAlign w:val="subscript"/>
        </w:rPr>
        <w:t>1</w:t>
      </w:r>
      <w:r w:rsidRPr="00CC2C55">
        <w:rPr>
          <w:b/>
          <w:i/>
          <w:sz w:val="24"/>
          <w:szCs w:val="24"/>
        </w:rPr>
        <w:t>=0.1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>и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b/>
          <w:i/>
          <w:sz w:val="24"/>
          <w:szCs w:val="24"/>
        </w:rPr>
        <w:t>α</w:t>
      </w:r>
      <w:r w:rsidRPr="00CC2C55">
        <w:rPr>
          <w:b/>
          <w:i/>
          <w:sz w:val="24"/>
          <w:szCs w:val="24"/>
          <w:vertAlign w:val="subscript"/>
        </w:rPr>
        <w:t>2</w:t>
      </w:r>
      <w:r w:rsidRPr="00CC2C55">
        <w:rPr>
          <w:b/>
          <w:i/>
          <w:sz w:val="24"/>
          <w:szCs w:val="24"/>
        </w:rPr>
        <w:t>=0.05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и числа степеней свободы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-2).</w:t>
      </w:r>
    </w:p>
    <w:p w14:paraId="5B5CBAAD" w14:textId="77777777" w:rsidR="00D84804" w:rsidRPr="00CC2C55" w:rsidRDefault="00165838">
      <w:pPr>
        <w:ind w:left="54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         </w:t>
      </w:r>
      <w:r w:rsidRPr="00CC2C55">
        <w:rPr>
          <w:i/>
          <w:sz w:val="24"/>
          <w:szCs w:val="24"/>
        </w:rPr>
        <w:t>Пример тестового обследования</w:t>
      </w:r>
      <w:r w:rsidRPr="00CC2C55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CC2C55">
        <w:rPr>
          <w:b/>
          <w:i/>
          <w:sz w:val="24"/>
          <w:szCs w:val="24"/>
        </w:rPr>
        <w:t>30м</w:t>
      </w:r>
      <w:r w:rsidRPr="00CC2C55">
        <w:rPr>
          <w:sz w:val="24"/>
          <w:szCs w:val="24"/>
        </w:rPr>
        <w:t xml:space="preserve"> (результаты в </w:t>
      </w:r>
      <w:r w:rsidRPr="00CC2C55">
        <w:rPr>
          <w:b/>
          <w:i/>
          <w:sz w:val="24"/>
          <w:szCs w:val="24"/>
        </w:rPr>
        <w:t>сек</w:t>
      </w:r>
      <w:r w:rsidRPr="00CC2C55">
        <w:rPr>
          <w:i/>
          <w:sz w:val="24"/>
          <w:szCs w:val="24"/>
        </w:rPr>
        <w:t>.</w:t>
      </w:r>
      <w:r w:rsidRPr="00CC2C55">
        <w:rPr>
          <w:sz w:val="24"/>
          <w:szCs w:val="24"/>
        </w:rPr>
        <w:t xml:space="preserve"> обозначены через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) и тройной прыжок с места (результаты в </w:t>
      </w:r>
      <w:r w:rsidRPr="00CC2C55">
        <w:rPr>
          <w:b/>
          <w:i/>
          <w:sz w:val="24"/>
          <w:szCs w:val="24"/>
        </w:rPr>
        <w:t>м</w:t>
      </w:r>
      <w:r w:rsidRPr="00CC2C55">
        <w:rPr>
          <w:sz w:val="24"/>
          <w:szCs w:val="24"/>
        </w:rPr>
        <w:t xml:space="preserve"> обозначены через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D84804" w:rsidRPr="00CC2C55" w14:paraId="06E59A9E" w14:textId="77777777">
        <w:tc>
          <w:tcPr>
            <w:tcW w:w="895" w:type="dxa"/>
          </w:tcPr>
          <w:p w14:paraId="0F726BB9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895" w:type="dxa"/>
          </w:tcPr>
          <w:p w14:paraId="339B48C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896" w:type="dxa"/>
          </w:tcPr>
          <w:p w14:paraId="67432F4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896" w:type="dxa"/>
          </w:tcPr>
          <w:p w14:paraId="177A0A8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896" w:type="dxa"/>
          </w:tcPr>
          <w:p w14:paraId="3FF3361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896" w:type="dxa"/>
          </w:tcPr>
          <w:p w14:paraId="706FB22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896" w:type="dxa"/>
          </w:tcPr>
          <w:p w14:paraId="081358A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896" w:type="dxa"/>
          </w:tcPr>
          <w:p w14:paraId="693D566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896" w:type="dxa"/>
          </w:tcPr>
          <w:p w14:paraId="7127EBA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896" w:type="dxa"/>
          </w:tcPr>
          <w:p w14:paraId="23876D4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896" w:type="dxa"/>
          </w:tcPr>
          <w:p w14:paraId="1D775AD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</w:tr>
      <w:tr w:rsidR="00D84804" w:rsidRPr="00CC2C55" w14:paraId="1288ABEE" w14:textId="77777777">
        <w:tc>
          <w:tcPr>
            <w:tcW w:w="895" w:type="dxa"/>
          </w:tcPr>
          <w:p w14:paraId="31695A12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X</w:t>
            </w:r>
            <w:r w:rsidRPr="00CC2C55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895" w:type="dxa"/>
          </w:tcPr>
          <w:p w14:paraId="31B120A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896" w:type="dxa"/>
          </w:tcPr>
          <w:p w14:paraId="733DB44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896" w:type="dxa"/>
          </w:tcPr>
          <w:p w14:paraId="2138ED7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896" w:type="dxa"/>
          </w:tcPr>
          <w:p w14:paraId="1FF9DB0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896" w:type="dxa"/>
          </w:tcPr>
          <w:p w14:paraId="4F53456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896" w:type="dxa"/>
          </w:tcPr>
          <w:p w14:paraId="489A2EF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896" w:type="dxa"/>
          </w:tcPr>
          <w:p w14:paraId="5E07F26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896" w:type="dxa"/>
          </w:tcPr>
          <w:p w14:paraId="71EB0FE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896" w:type="dxa"/>
          </w:tcPr>
          <w:p w14:paraId="61CD79B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896" w:type="dxa"/>
          </w:tcPr>
          <w:p w14:paraId="22C2497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6</w:t>
            </w:r>
          </w:p>
        </w:tc>
      </w:tr>
      <w:tr w:rsidR="00D84804" w:rsidRPr="00CC2C55" w14:paraId="2777E6CC" w14:textId="77777777">
        <w:tc>
          <w:tcPr>
            <w:tcW w:w="895" w:type="dxa"/>
          </w:tcPr>
          <w:p w14:paraId="20387333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Y</w:t>
            </w:r>
            <w:r w:rsidRPr="00CC2C55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895" w:type="dxa"/>
          </w:tcPr>
          <w:p w14:paraId="30A825A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896" w:type="dxa"/>
          </w:tcPr>
          <w:p w14:paraId="3DBA0F8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896" w:type="dxa"/>
          </w:tcPr>
          <w:p w14:paraId="25F271E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896" w:type="dxa"/>
          </w:tcPr>
          <w:p w14:paraId="610980A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896" w:type="dxa"/>
          </w:tcPr>
          <w:p w14:paraId="4499E55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896" w:type="dxa"/>
          </w:tcPr>
          <w:p w14:paraId="5F00A79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896" w:type="dxa"/>
          </w:tcPr>
          <w:p w14:paraId="372AAD1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896" w:type="dxa"/>
          </w:tcPr>
          <w:p w14:paraId="7B3F25A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896" w:type="dxa"/>
          </w:tcPr>
          <w:p w14:paraId="4094000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896" w:type="dxa"/>
          </w:tcPr>
          <w:p w14:paraId="08D3267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,97</w:t>
            </w:r>
          </w:p>
        </w:tc>
      </w:tr>
    </w:tbl>
    <w:p w14:paraId="3DDDD6BC" w14:textId="77777777" w:rsidR="00D84804" w:rsidRDefault="00D84804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283ADBD" w14:textId="77777777" w:rsidR="00BF12D5" w:rsidRDefault="00BF12D5" w:rsidP="00BF12D5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10ACCB0F" w14:textId="77777777" w:rsidR="00BF12D5" w:rsidRPr="00BF12D5" w:rsidRDefault="00BF12D5" w:rsidP="00BF12D5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BF12D5">
        <w:rPr>
          <w:color w:val="000000"/>
          <w:spacing w:val="-1"/>
          <w:sz w:val="24"/>
          <w:szCs w:val="24"/>
        </w:rPr>
        <w:lastRenderedPageBreak/>
        <w:t>КРИТЕРИИ ОЦЕНКИ:</w:t>
      </w:r>
    </w:p>
    <w:p w14:paraId="4FF6B60C" w14:textId="77777777" w:rsidR="00BF12D5" w:rsidRPr="00BF12D5" w:rsidRDefault="00BF12D5" w:rsidP="00BF12D5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46B2D2A9" w14:textId="77777777" w:rsidR="00BF12D5" w:rsidRPr="00BF12D5" w:rsidRDefault="00BF12D5" w:rsidP="00BF12D5">
      <w:pPr>
        <w:jc w:val="both"/>
        <w:rPr>
          <w:rFonts w:eastAsiaTheme="minorHAnsi"/>
          <w:sz w:val="24"/>
          <w:szCs w:val="24"/>
          <w:lang w:eastAsia="en-US"/>
        </w:rPr>
      </w:pPr>
      <w:r w:rsidRPr="00BF12D5">
        <w:rPr>
          <w:rFonts w:eastAsiaTheme="minorHAnsi"/>
          <w:sz w:val="24"/>
          <w:szCs w:val="24"/>
          <w:lang w:eastAsia="en-US"/>
        </w:rPr>
        <w:t xml:space="preserve">- оценка </w:t>
      </w:r>
      <w:r w:rsidRPr="00BF12D5">
        <w:rPr>
          <w:rFonts w:eastAsiaTheme="minorHAnsi"/>
          <w:b/>
          <w:sz w:val="24"/>
          <w:szCs w:val="24"/>
          <w:lang w:eastAsia="en-US"/>
        </w:rPr>
        <w:t>«отлично»</w:t>
      </w:r>
      <w:r w:rsidRPr="00BF12D5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14:paraId="5548713D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14:paraId="572D14D0" w14:textId="77777777" w:rsidR="00BF12D5" w:rsidRPr="00BF12D5" w:rsidRDefault="00BF12D5" w:rsidP="00BF12D5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- оценка «</w:t>
      </w:r>
      <w:r w:rsidRPr="00BF12D5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BF12D5">
        <w:rPr>
          <w:rFonts w:eastAsiaTheme="minorHAnsi"/>
          <w:bCs/>
          <w:sz w:val="24"/>
          <w:szCs w:val="24"/>
          <w:lang w:eastAsia="en-US"/>
        </w:rPr>
        <w:t>:</w:t>
      </w:r>
    </w:p>
    <w:p w14:paraId="77845FBA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2C595F8D" w14:textId="77777777" w:rsidR="00BF12D5" w:rsidRPr="00BF12D5" w:rsidRDefault="00BF12D5" w:rsidP="00BF12D5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- оценка «</w:t>
      </w:r>
      <w:r w:rsidRPr="00BF12D5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BF12D5">
        <w:rPr>
          <w:rFonts w:eastAsiaTheme="minorHAnsi"/>
          <w:bCs/>
          <w:sz w:val="24"/>
          <w:szCs w:val="24"/>
          <w:lang w:eastAsia="en-US"/>
        </w:rPr>
        <w:t>:</w:t>
      </w:r>
    </w:p>
    <w:p w14:paraId="7BB37D29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2FD57F0A" w14:textId="77777777" w:rsidR="00BF12D5" w:rsidRPr="00BF12D5" w:rsidRDefault="00BF12D5" w:rsidP="00BF12D5">
      <w:pPr>
        <w:jc w:val="both"/>
        <w:rPr>
          <w:rFonts w:eastAsiaTheme="minorHAnsi"/>
          <w:sz w:val="24"/>
          <w:szCs w:val="24"/>
          <w:lang w:eastAsia="en-US"/>
        </w:rPr>
      </w:pPr>
      <w:r w:rsidRPr="00BF12D5">
        <w:rPr>
          <w:rFonts w:eastAsiaTheme="minorHAnsi"/>
          <w:sz w:val="24"/>
          <w:szCs w:val="24"/>
          <w:lang w:eastAsia="en-US"/>
        </w:rPr>
        <w:t xml:space="preserve"> - оценка </w:t>
      </w:r>
      <w:r w:rsidRPr="00BF12D5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Pr="00BF12D5">
        <w:rPr>
          <w:rFonts w:eastAsiaTheme="minorHAnsi"/>
          <w:sz w:val="24"/>
          <w:szCs w:val="24"/>
          <w:lang w:eastAsia="en-US"/>
        </w:rPr>
        <w:t>:</w:t>
      </w:r>
    </w:p>
    <w:p w14:paraId="2C7760E6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7ACD2F38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14:paraId="2C99651D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14:paraId="13C8E76C" w14:textId="77777777" w:rsidR="00BF12D5" w:rsidRPr="00BF12D5" w:rsidRDefault="00BF12D5" w:rsidP="00BF12D5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</w:p>
    <w:p w14:paraId="1D62E491" w14:textId="77777777" w:rsidR="00BF12D5" w:rsidRPr="00BF12D5" w:rsidRDefault="00BF12D5" w:rsidP="00BF12D5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Интегральный критерий оценивания отдельных ТР определяется как среднее арифметическое оценок всего задания:</w:t>
      </w:r>
    </w:p>
    <w:p w14:paraId="75E74957" w14:textId="77777777" w:rsidR="00BF12D5" w:rsidRPr="00BF12D5" w:rsidRDefault="00BF12D5" w:rsidP="00BF12D5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О</w:t>
      </w:r>
      <w:r w:rsidRPr="00BF12D5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BF12D5">
        <w:rPr>
          <w:rFonts w:eastAsiaTheme="minorHAnsi"/>
          <w:bCs/>
          <w:sz w:val="24"/>
          <w:szCs w:val="24"/>
          <w:lang w:eastAsia="en-US"/>
        </w:rPr>
        <w:t>=</w:t>
      </w:r>
      <w:r w:rsidRPr="00BF12D5">
        <w:rPr>
          <w:rFonts w:eastAsiaTheme="minorHAnsi"/>
          <w:bCs/>
          <w:position w:val="-24"/>
          <w:sz w:val="24"/>
          <w:szCs w:val="24"/>
          <w:lang w:eastAsia="en-US"/>
        </w:rPr>
        <w:object w:dxaOrig="240" w:dyaOrig="620" w14:anchorId="0395C6DE">
          <v:shape id="_x0000_i1040" type="#_x0000_t75" style="width:12pt;height:31.5pt" o:ole="">
            <v:imagedata r:id="rId49" o:title=""/>
          </v:shape>
          <o:OLEObject Type="Embed" ProgID="Equation.3" ShapeID="_x0000_i1040" DrawAspect="Content" ObjectID="_1819100824" r:id="rId50"/>
        </w:object>
      </w:r>
      <w:r w:rsidRPr="00BF12D5">
        <w:rPr>
          <w:rFonts w:eastAsiaTheme="minorHAnsi"/>
          <w:bCs/>
          <w:position w:val="-28"/>
          <w:sz w:val="24"/>
          <w:szCs w:val="24"/>
          <w:lang w:eastAsia="en-US"/>
        </w:rPr>
        <w:object w:dxaOrig="700" w:dyaOrig="680" w14:anchorId="23FAF004">
          <v:shape id="_x0000_i1041" type="#_x0000_t75" style="width:35.25pt;height:33.75pt" o:ole="">
            <v:imagedata r:id="rId51" o:title=""/>
          </v:shape>
          <o:OLEObject Type="Embed" ProgID="Equation.3" ShapeID="_x0000_i1041" DrawAspect="Content" ObjectID="_1819100825" r:id="rId52"/>
        </w:object>
      </w:r>
      <w:r w:rsidRPr="00BF12D5">
        <w:rPr>
          <w:rFonts w:eastAsiaTheme="minorHAnsi"/>
          <w:bCs/>
          <w:sz w:val="24"/>
          <w:szCs w:val="24"/>
          <w:lang w:eastAsia="en-US"/>
        </w:rPr>
        <w:t>;</w:t>
      </w:r>
    </w:p>
    <w:p w14:paraId="44F5976D" w14:textId="77777777" w:rsidR="00BF12D5" w:rsidRPr="00BF12D5" w:rsidRDefault="00BF12D5" w:rsidP="00BF12D5">
      <w:pPr>
        <w:tabs>
          <w:tab w:val="left" w:pos="3060"/>
        </w:tabs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 xml:space="preserve">Здесь: </w:t>
      </w:r>
      <w:r w:rsidRPr="00BF12D5">
        <w:rPr>
          <w:rFonts w:eastAsiaTheme="minorHAnsi"/>
          <w:bCs/>
          <w:sz w:val="24"/>
          <w:szCs w:val="24"/>
          <w:lang w:val="en-US" w:eastAsia="en-US"/>
        </w:rPr>
        <w:t>n</w:t>
      </w:r>
      <w:r w:rsidRPr="00BF12D5">
        <w:rPr>
          <w:rFonts w:eastAsiaTheme="minorHAnsi"/>
          <w:bCs/>
          <w:sz w:val="24"/>
          <w:szCs w:val="24"/>
          <w:lang w:eastAsia="en-US"/>
        </w:rPr>
        <w:t xml:space="preserve"> – количество заданий в ТР; О</w:t>
      </w:r>
      <w:r w:rsidRPr="00BF12D5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BF12D5">
        <w:rPr>
          <w:rFonts w:eastAsiaTheme="minorHAnsi"/>
          <w:bCs/>
          <w:sz w:val="24"/>
          <w:szCs w:val="24"/>
          <w:vertAlign w:val="subscript"/>
          <w:lang w:val="en-US" w:eastAsia="en-US"/>
        </w:rPr>
        <w:t>i</w:t>
      </w:r>
      <w:r w:rsidRPr="00BF12D5">
        <w:rPr>
          <w:rFonts w:eastAsiaTheme="minorHAnsi"/>
          <w:bCs/>
          <w:sz w:val="24"/>
          <w:szCs w:val="24"/>
          <w:vertAlign w:val="subscript"/>
          <w:lang w:eastAsia="en-US"/>
        </w:rPr>
        <w:t xml:space="preserve"> </w:t>
      </w:r>
      <w:r w:rsidRPr="00BF12D5">
        <w:rPr>
          <w:rFonts w:eastAsiaTheme="minorHAnsi"/>
          <w:bCs/>
          <w:sz w:val="24"/>
          <w:szCs w:val="24"/>
          <w:lang w:eastAsia="en-US"/>
        </w:rPr>
        <w:t>– оценки за отдельные задания в ТР; О</w:t>
      </w:r>
      <w:r w:rsidRPr="00BF12D5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BF12D5">
        <w:rPr>
          <w:rFonts w:eastAsiaTheme="minorHAnsi"/>
          <w:bCs/>
          <w:sz w:val="24"/>
          <w:szCs w:val="24"/>
          <w:lang w:eastAsia="en-US"/>
        </w:rPr>
        <w:t xml:space="preserve"> – итоговая оценка за ТР.</w:t>
      </w:r>
    </w:p>
    <w:p w14:paraId="1CBEFE27" w14:textId="77777777" w:rsidR="00BF12D5" w:rsidRPr="00CC2C55" w:rsidRDefault="00BF12D5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628D191" w14:textId="77777777" w:rsidR="00096BED" w:rsidRDefault="00096BED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096BED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6FC98BE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lastRenderedPageBreak/>
        <w:t>Контрольные работы</w:t>
      </w:r>
    </w:p>
    <w:p w14:paraId="637C8E88" w14:textId="77777777" w:rsidR="00D84804" w:rsidRPr="00CC2C55" w:rsidRDefault="00D84804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14:paraId="3C74EB9F" w14:textId="77777777" w:rsidR="00D84804" w:rsidRPr="00CC2C55" w:rsidRDefault="0016583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t>Раздел № 1. Теория вероятностей.</w:t>
      </w:r>
    </w:p>
    <w:p w14:paraId="6C800209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КР № 1. Расчет числовых характеристик случайной величины </w:t>
      </w:r>
    </w:p>
    <w:p w14:paraId="05DAF3DB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(20 вариантов).</w:t>
      </w:r>
    </w:p>
    <w:p w14:paraId="3BC9D148" w14:textId="77777777" w:rsidR="00D84804" w:rsidRPr="00CC2C55" w:rsidRDefault="00D84804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14:paraId="486E7DE3" w14:textId="77777777" w:rsidR="00D84804" w:rsidRPr="00CC2C55" w:rsidRDefault="0016583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t>Раздел № 2. Математическая статистика.</w:t>
      </w:r>
    </w:p>
    <w:p w14:paraId="51E05949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Р № 2.1 Числовые характеристики выборки и генеральной совокупности (20 вариантов).</w:t>
      </w:r>
    </w:p>
    <w:p w14:paraId="26CE2DF9" w14:textId="77777777" w:rsidR="00D84804" w:rsidRPr="00CC2C55" w:rsidRDefault="00165838">
      <w:pPr>
        <w:tabs>
          <w:tab w:val="left" w:pos="3060"/>
        </w:tabs>
        <w:ind w:left="709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Р № 2.2 Проверка статистических гипотез (20 вариантов).</w:t>
      </w:r>
    </w:p>
    <w:p w14:paraId="4EC664E0" w14:textId="77777777" w:rsidR="00D84804" w:rsidRPr="00CC2C55" w:rsidRDefault="00D84804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14:paraId="2C18C0CA" w14:textId="77777777" w:rsidR="00D84804" w:rsidRPr="00CC2C55" w:rsidRDefault="0016583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t>Раздел № 3. Статистичес</w:t>
      </w:r>
      <w:r w:rsidRPr="00CC2C55">
        <w:rPr>
          <w:b/>
          <w:bCs/>
          <w:sz w:val="24"/>
          <w:szCs w:val="24"/>
        </w:rPr>
        <w:softHyphen/>
        <w:t>кая обработка дан</w:t>
      </w:r>
      <w:r w:rsidRPr="00CC2C55">
        <w:rPr>
          <w:b/>
          <w:bCs/>
          <w:sz w:val="24"/>
          <w:szCs w:val="24"/>
        </w:rPr>
        <w:softHyphen/>
        <w:t>ных экспе</w:t>
      </w:r>
      <w:r w:rsidRPr="00CC2C55">
        <w:rPr>
          <w:b/>
          <w:bCs/>
          <w:sz w:val="24"/>
          <w:szCs w:val="24"/>
        </w:rPr>
        <w:softHyphen/>
        <w:t>ри</w:t>
      </w:r>
      <w:r w:rsidRPr="00CC2C55">
        <w:rPr>
          <w:b/>
          <w:bCs/>
          <w:sz w:val="24"/>
          <w:szCs w:val="24"/>
        </w:rPr>
        <w:softHyphen/>
        <w:t>мента.</w:t>
      </w:r>
    </w:p>
    <w:p w14:paraId="4CA8CFF0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Р № 3. Парная корреляция случайных величин. Расчет параметров уравнения линейной регрессии (20 вариантов).</w:t>
      </w:r>
    </w:p>
    <w:p w14:paraId="033DF9C4" w14:textId="77777777" w:rsidR="00D84804" w:rsidRPr="00CC2C55" w:rsidRDefault="00D84804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14:paraId="7BA383EE" w14:textId="77777777" w:rsidR="00D84804" w:rsidRPr="00CC2C55" w:rsidRDefault="0016583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t>Раздел № 4. Решение при</w:t>
      </w:r>
      <w:r w:rsidRPr="00CC2C55">
        <w:rPr>
          <w:b/>
          <w:bCs/>
          <w:sz w:val="24"/>
          <w:szCs w:val="24"/>
        </w:rPr>
        <w:softHyphen/>
        <w:t>кладных за</w:t>
      </w:r>
      <w:r w:rsidRPr="00CC2C55">
        <w:rPr>
          <w:b/>
          <w:bCs/>
          <w:sz w:val="24"/>
          <w:szCs w:val="24"/>
        </w:rPr>
        <w:softHyphen/>
        <w:t>дач статистики в психологии и педагогике.</w:t>
      </w:r>
    </w:p>
    <w:p w14:paraId="4B09365A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КР № 4 Статистический анализ совокупности данных с применением статистического пакета </w:t>
      </w:r>
      <w:r w:rsidRPr="00CC2C55">
        <w:rPr>
          <w:bCs/>
          <w:sz w:val="24"/>
          <w:szCs w:val="24"/>
          <w:lang w:val="en-US"/>
        </w:rPr>
        <w:t>SPSS</w:t>
      </w:r>
      <w:r w:rsidRPr="00CC2C55">
        <w:rPr>
          <w:bCs/>
          <w:sz w:val="24"/>
          <w:szCs w:val="24"/>
        </w:rPr>
        <w:t xml:space="preserve"> (20 вариантов).</w:t>
      </w:r>
    </w:p>
    <w:p w14:paraId="3B76F309" w14:textId="77777777" w:rsidR="00D84804" w:rsidRPr="00CC2C55" w:rsidRDefault="00D84804">
      <w:pPr>
        <w:jc w:val="center"/>
        <w:rPr>
          <w:sz w:val="24"/>
          <w:szCs w:val="24"/>
        </w:rPr>
      </w:pPr>
    </w:p>
    <w:p w14:paraId="5D568007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5A7A6BA0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257FC639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31E43E2B" w14:textId="77777777" w:rsidR="00D84804" w:rsidRPr="00096BED" w:rsidRDefault="00165838">
      <w:pPr>
        <w:autoSpaceDE w:val="0"/>
        <w:autoSpaceDN w:val="0"/>
        <w:adjustRightInd w:val="0"/>
        <w:rPr>
          <w:sz w:val="24"/>
          <w:szCs w:val="24"/>
        </w:rPr>
      </w:pPr>
      <w:r w:rsidRPr="00096BED">
        <w:rPr>
          <w:sz w:val="24"/>
          <w:szCs w:val="24"/>
        </w:rPr>
        <w:t>КРИТЕРИИ ОЦЕНКИ:</w:t>
      </w:r>
    </w:p>
    <w:p w14:paraId="1C31B9B6" w14:textId="7777777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- оценка </w:t>
      </w:r>
      <w:r w:rsidRPr="00BF12D5">
        <w:rPr>
          <w:b/>
          <w:sz w:val="24"/>
          <w:szCs w:val="24"/>
        </w:rPr>
        <w:t>«отлично»</w:t>
      </w:r>
      <w:r w:rsidRPr="00CC2C55">
        <w:rPr>
          <w:sz w:val="24"/>
          <w:szCs w:val="24"/>
        </w:rPr>
        <w:t xml:space="preserve"> выставляется студенту, если:</w:t>
      </w:r>
    </w:p>
    <w:p w14:paraId="3AAE3689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 w:rsidRPr="00CC2C55">
        <w:rPr>
          <w:sz w:val="24"/>
          <w:szCs w:val="24"/>
        </w:rPr>
        <w:t>В</w:t>
      </w:r>
      <w:r w:rsidRPr="00CC2C55">
        <w:rPr>
          <w:bCs/>
          <w:sz w:val="24"/>
          <w:szCs w:val="24"/>
        </w:rPr>
        <w:t xml:space="preserve"> представленном решении обоснованно получен верный ответ;</w:t>
      </w:r>
    </w:p>
    <w:p w14:paraId="486F012F" w14:textId="77777777" w:rsidR="00D84804" w:rsidRPr="00CC2C55" w:rsidRDefault="00165838">
      <w:pPr>
        <w:ind w:firstLine="709"/>
        <w:jc w:val="both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- оценка </w:t>
      </w:r>
      <w:r w:rsidRPr="00BF12D5">
        <w:rPr>
          <w:b/>
          <w:bCs/>
          <w:sz w:val="24"/>
          <w:szCs w:val="24"/>
        </w:rPr>
        <w:t>«хорошо»:</w:t>
      </w:r>
    </w:p>
    <w:p w14:paraId="658D32A0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 w:rsidRPr="00CC2C55">
        <w:rPr>
          <w:bCs/>
          <w:sz w:val="24"/>
          <w:szCs w:val="24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;</w:t>
      </w:r>
    </w:p>
    <w:p w14:paraId="74DC1A0F" w14:textId="7777777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bCs/>
          <w:sz w:val="24"/>
          <w:szCs w:val="24"/>
        </w:rPr>
        <w:t xml:space="preserve">            - оценка </w:t>
      </w:r>
      <w:r w:rsidRPr="00BF12D5">
        <w:rPr>
          <w:b/>
          <w:bCs/>
          <w:sz w:val="24"/>
          <w:szCs w:val="24"/>
        </w:rPr>
        <w:t>«удовлетворительно»</w:t>
      </w:r>
      <w:r w:rsidRPr="00CC2C55">
        <w:rPr>
          <w:bCs/>
          <w:sz w:val="24"/>
          <w:szCs w:val="24"/>
        </w:rPr>
        <w:t>:</w:t>
      </w:r>
    </w:p>
    <w:p w14:paraId="3AE0ADE8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 w:rsidRPr="00CC2C55">
        <w:rPr>
          <w:bCs/>
          <w:sz w:val="24"/>
          <w:szCs w:val="24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587C6BE1" w14:textId="7777777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              - оценка </w:t>
      </w:r>
      <w:r w:rsidRPr="00BF12D5">
        <w:rPr>
          <w:b/>
          <w:sz w:val="24"/>
          <w:szCs w:val="24"/>
        </w:rPr>
        <w:t>«неудовлетворительно»:</w:t>
      </w:r>
    </w:p>
    <w:p w14:paraId="38438555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 w:rsidRPr="00CC2C55">
        <w:rPr>
          <w:bCs/>
          <w:sz w:val="24"/>
          <w:szCs w:val="24"/>
        </w:rPr>
        <w:t>Приведена попытка решения задачи графическими и иными не рациональными методами. Получен не противоречивый ответ.</w:t>
      </w:r>
    </w:p>
    <w:p w14:paraId="115EEB9E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Приведены отдельные верные расчетные формулы по теме.</w:t>
      </w:r>
    </w:p>
    <w:p w14:paraId="0181C8CB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Отсутствует решение.</w:t>
      </w:r>
    </w:p>
    <w:p w14:paraId="6B00D6A8" w14:textId="77777777" w:rsidR="00D84804" w:rsidRPr="00CC2C55" w:rsidRDefault="00D84804">
      <w:pPr>
        <w:jc w:val="both"/>
        <w:rPr>
          <w:bCs/>
          <w:sz w:val="24"/>
          <w:szCs w:val="24"/>
        </w:rPr>
      </w:pPr>
    </w:p>
    <w:p w14:paraId="1A37CCBE" w14:textId="77777777" w:rsidR="00D84804" w:rsidRPr="00CC2C55" w:rsidRDefault="00165838">
      <w:pPr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Интегральный критерий оценивания КР определяется как среднее арифметическое оценок всего задания:</w:t>
      </w:r>
    </w:p>
    <w:p w14:paraId="69B64EA4" w14:textId="77777777" w:rsidR="00D84804" w:rsidRPr="00CC2C55" w:rsidRDefault="00165838">
      <w:pPr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Оц=</w:t>
      </w:r>
      <w:r w:rsidRPr="00CC2C55">
        <w:rPr>
          <w:bCs/>
          <w:sz w:val="24"/>
          <w:szCs w:val="24"/>
        </w:rPr>
        <w:object w:dxaOrig="240" w:dyaOrig="620" w14:anchorId="6CD69A39">
          <v:shape id="_x0000_i1042" type="#_x0000_t75" style="width:12pt;height:31.5pt" o:ole="">
            <v:imagedata r:id="rId49" o:title=""/>
          </v:shape>
          <o:OLEObject Type="Embed" ProgID="Equation.3" ShapeID="_x0000_i1042" DrawAspect="Content" ObjectID="_1819100826" r:id="rId53"/>
        </w:object>
      </w:r>
      <w:r w:rsidRPr="00CC2C55">
        <w:rPr>
          <w:bCs/>
          <w:sz w:val="24"/>
          <w:szCs w:val="24"/>
        </w:rPr>
        <w:object w:dxaOrig="700" w:dyaOrig="680" w14:anchorId="7FE77590">
          <v:shape id="_x0000_i1043" type="#_x0000_t75" style="width:35.25pt;height:34.5pt" o:ole="">
            <v:imagedata r:id="rId51" o:title=""/>
          </v:shape>
          <o:OLEObject Type="Embed" ProgID="Equation.3" ShapeID="_x0000_i1043" DrawAspect="Content" ObjectID="_1819100827" r:id="rId54"/>
        </w:object>
      </w:r>
      <w:r w:rsidRPr="00CC2C55">
        <w:rPr>
          <w:bCs/>
          <w:sz w:val="24"/>
          <w:szCs w:val="24"/>
        </w:rPr>
        <w:t>;</w:t>
      </w:r>
    </w:p>
    <w:p w14:paraId="11F3DD92" w14:textId="77777777" w:rsidR="00D84804" w:rsidRPr="00CC2C55" w:rsidRDefault="00165838">
      <w:pPr>
        <w:tabs>
          <w:tab w:val="left" w:pos="3060"/>
        </w:tabs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Здесь: n – количество задач в КР; Оцi – оценки за отдельные задачи в КР; Оц – итоговая оценка за контрольную работу.</w:t>
      </w:r>
    </w:p>
    <w:p w14:paraId="5387E468" w14:textId="77777777" w:rsidR="00D84804" w:rsidRPr="00CC2C55" w:rsidRDefault="00D84804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1F5256BB" w14:textId="77777777" w:rsidR="00D84804" w:rsidRPr="00CC2C55" w:rsidRDefault="00D84804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4D5FB75" w14:textId="77777777" w:rsidR="00D84804" w:rsidRPr="00CC2C55" w:rsidRDefault="00D84804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D84804" w:rsidRP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01C81D6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lastRenderedPageBreak/>
        <w:t>Рекомендации по оцениванию результатов достижения компетенций.</w:t>
      </w:r>
    </w:p>
    <w:p w14:paraId="30ADA96A" w14:textId="77777777" w:rsidR="00D84804" w:rsidRPr="00CC2C55" w:rsidRDefault="00D84804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1149039A" w14:textId="52BC2895" w:rsidR="00BF12D5" w:rsidRPr="00BF12D5" w:rsidRDefault="00BF12D5" w:rsidP="00BF12D5">
      <w:pPr>
        <w:shd w:val="clear" w:color="auto" w:fill="FFFFFF"/>
        <w:ind w:firstLine="708"/>
        <w:contextualSpacing/>
        <w:jc w:val="both"/>
        <w:rPr>
          <w:color w:val="000000"/>
          <w:spacing w:val="-1"/>
          <w:sz w:val="24"/>
          <w:szCs w:val="24"/>
        </w:rPr>
      </w:pPr>
      <w:r w:rsidRPr="00BF12D5">
        <w:rPr>
          <w:color w:val="000000"/>
          <w:spacing w:val="-1"/>
          <w:sz w:val="24"/>
          <w:szCs w:val="24"/>
        </w:rPr>
        <w:t xml:space="preserve">По дисциплине предусмотрен </w:t>
      </w:r>
      <w:r w:rsidR="00F65AE8">
        <w:rPr>
          <w:color w:val="000000"/>
          <w:spacing w:val="-1"/>
          <w:sz w:val="24"/>
          <w:szCs w:val="24"/>
        </w:rPr>
        <w:t>зачёт с оценкой</w:t>
      </w:r>
      <w:r w:rsidRPr="00BF12D5">
        <w:rPr>
          <w:color w:val="000000"/>
          <w:spacing w:val="-1"/>
          <w:sz w:val="24"/>
          <w:szCs w:val="24"/>
        </w:rPr>
        <w:t xml:space="preserve">. </w:t>
      </w:r>
      <w:r w:rsidR="00F65AE8">
        <w:rPr>
          <w:color w:val="000000"/>
          <w:spacing w:val="-1"/>
          <w:sz w:val="24"/>
          <w:szCs w:val="24"/>
        </w:rPr>
        <w:t>П</w:t>
      </w:r>
      <w:r w:rsidRPr="00BF12D5">
        <w:rPr>
          <w:color w:val="000000"/>
          <w:spacing w:val="-1"/>
          <w:sz w:val="24"/>
          <w:szCs w:val="24"/>
        </w:rPr>
        <w:t>рограмма</w:t>
      </w:r>
      <w:r w:rsidR="00F65AE8">
        <w:rPr>
          <w:color w:val="000000"/>
          <w:spacing w:val="-1"/>
          <w:sz w:val="24"/>
          <w:szCs w:val="24"/>
        </w:rPr>
        <w:t xml:space="preserve"> для зачёта с оценкой</w:t>
      </w:r>
      <w:r w:rsidRPr="00BF12D5">
        <w:rPr>
          <w:color w:val="000000"/>
          <w:spacing w:val="-1"/>
          <w:sz w:val="24"/>
          <w:szCs w:val="24"/>
        </w:rPr>
        <w:t xml:space="preserve"> приведена в разделе 2.1 настоящего ФОС. Перед </w:t>
      </w:r>
      <w:r w:rsidR="00F65AE8">
        <w:rPr>
          <w:color w:val="000000"/>
          <w:spacing w:val="-1"/>
          <w:sz w:val="24"/>
          <w:szCs w:val="24"/>
        </w:rPr>
        <w:t>зачётом с оценкой</w:t>
      </w:r>
      <w:r w:rsidR="00F65AE8" w:rsidRPr="00BF12D5">
        <w:rPr>
          <w:color w:val="000000"/>
          <w:spacing w:val="-1"/>
          <w:sz w:val="24"/>
          <w:szCs w:val="24"/>
        </w:rPr>
        <w:t xml:space="preserve"> </w:t>
      </w:r>
      <w:r w:rsidRPr="00BF12D5">
        <w:rPr>
          <w:color w:val="000000"/>
          <w:spacing w:val="-1"/>
          <w:sz w:val="24"/>
          <w:szCs w:val="24"/>
        </w:rPr>
        <w:t>обязательно тестирование. Тесты приведены в разделе 2.2 настоящего ФОС. Кейсы,  ситуационные задачи и практические работы с наборами типовых разноуровневых задач (ТР) приведены в разделе 2.3 настоящего ФОС. Для усвоения изучаемого материала, приобретения навыков решения математических задач обязательна регулярная самостоятельная работа студента, в результате которой выполняются ТР, подлежащие обязательной сдаче преподавателю. Кроме того, для текущего контроля знаний студентов в семестре предусмотрены контрольные работы, тематика которых приведена в разделе 2.4 настоящего ФОС.</w:t>
      </w:r>
    </w:p>
    <w:p w14:paraId="391BF859" w14:textId="77777777" w:rsidR="00BF12D5" w:rsidRDefault="00BF12D5">
      <w:pPr>
        <w:jc w:val="center"/>
        <w:rPr>
          <w:b/>
          <w:sz w:val="24"/>
          <w:szCs w:val="24"/>
        </w:rPr>
      </w:pPr>
    </w:p>
    <w:p w14:paraId="01133A2A" w14:textId="76949B38" w:rsidR="00D84804" w:rsidRPr="00CC2C55" w:rsidRDefault="00F65AE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Б</w:t>
      </w:r>
      <w:r w:rsidR="00165838" w:rsidRPr="00CC2C55">
        <w:rPr>
          <w:b/>
          <w:sz w:val="24"/>
          <w:szCs w:val="24"/>
        </w:rPr>
        <w:t>илеты</w:t>
      </w:r>
      <w:r>
        <w:rPr>
          <w:b/>
          <w:sz w:val="24"/>
          <w:szCs w:val="24"/>
        </w:rPr>
        <w:t xml:space="preserve"> для зачёта с оценкой</w:t>
      </w:r>
      <w:r w:rsidR="00165838" w:rsidRPr="00CC2C55">
        <w:rPr>
          <w:b/>
          <w:sz w:val="24"/>
          <w:szCs w:val="24"/>
        </w:rPr>
        <w:t>.</w:t>
      </w:r>
    </w:p>
    <w:p w14:paraId="59AB09D7" w14:textId="3E13ABD4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Структура билета.</w:t>
      </w:r>
    </w:p>
    <w:p w14:paraId="11A559DF" w14:textId="13B3C0DB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1. Каждый билет содержит </w:t>
      </w:r>
      <w:r w:rsidR="00BF12D5">
        <w:rPr>
          <w:sz w:val="24"/>
          <w:szCs w:val="24"/>
        </w:rPr>
        <w:t>4</w:t>
      </w:r>
      <w:r w:rsidRPr="00CC2C55">
        <w:rPr>
          <w:sz w:val="24"/>
          <w:szCs w:val="24"/>
        </w:rPr>
        <w:t xml:space="preserve"> задани</w:t>
      </w:r>
      <w:r w:rsidR="00BF12D5">
        <w:rPr>
          <w:sz w:val="24"/>
          <w:szCs w:val="24"/>
        </w:rPr>
        <w:t>я</w:t>
      </w:r>
      <w:r w:rsidRPr="00CC2C55">
        <w:rPr>
          <w:sz w:val="24"/>
          <w:szCs w:val="24"/>
        </w:rPr>
        <w:t xml:space="preserve">: три теоретических вопроса и </w:t>
      </w:r>
      <w:r w:rsidR="00BF12D5">
        <w:rPr>
          <w:sz w:val="24"/>
          <w:szCs w:val="24"/>
        </w:rPr>
        <w:t>одну</w:t>
      </w:r>
      <w:r w:rsidRPr="00CC2C55">
        <w:rPr>
          <w:sz w:val="24"/>
          <w:szCs w:val="24"/>
        </w:rPr>
        <w:t xml:space="preserve"> задач</w:t>
      </w:r>
      <w:r w:rsidR="00BF12D5">
        <w:rPr>
          <w:sz w:val="24"/>
          <w:szCs w:val="24"/>
        </w:rPr>
        <w:t>у</w:t>
      </w:r>
      <w:r w:rsidRPr="00CC2C55">
        <w:rPr>
          <w:sz w:val="24"/>
          <w:szCs w:val="24"/>
        </w:rPr>
        <w:t xml:space="preserve">, охватывающие </w:t>
      </w:r>
      <w:r w:rsidR="00BF12D5">
        <w:rPr>
          <w:sz w:val="24"/>
          <w:szCs w:val="24"/>
        </w:rPr>
        <w:t>все</w:t>
      </w:r>
      <w:r w:rsidRPr="00CC2C55">
        <w:rPr>
          <w:sz w:val="24"/>
          <w:szCs w:val="24"/>
        </w:rPr>
        <w:t xml:space="preserve"> раздел</w:t>
      </w:r>
      <w:r w:rsidR="00BF12D5">
        <w:rPr>
          <w:sz w:val="24"/>
          <w:szCs w:val="24"/>
        </w:rPr>
        <w:t>ы</w:t>
      </w:r>
      <w:r w:rsidRPr="00CC2C55">
        <w:rPr>
          <w:sz w:val="24"/>
          <w:szCs w:val="24"/>
        </w:rPr>
        <w:t xml:space="preserve"> дисциплины.</w:t>
      </w:r>
    </w:p>
    <w:p w14:paraId="0F757A02" w14:textId="73DBB38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. Формулировки и содержание теоретических вопросов соответствуют содержанию лекций и вопросов</w:t>
      </w:r>
      <w:r w:rsidR="00BF12D5">
        <w:rPr>
          <w:sz w:val="24"/>
          <w:szCs w:val="24"/>
        </w:rPr>
        <w:t xml:space="preserve"> </w:t>
      </w:r>
      <w:r w:rsidR="00F65AE8">
        <w:rPr>
          <w:sz w:val="24"/>
          <w:szCs w:val="24"/>
        </w:rPr>
        <w:t>программы</w:t>
      </w:r>
      <w:r w:rsidR="00F65AE8">
        <w:rPr>
          <w:color w:val="000000"/>
          <w:spacing w:val="-1"/>
          <w:sz w:val="24"/>
          <w:szCs w:val="24"/>
        </w:rPr>
        <w:t xml:space="preserve"> зачёта с оценкой</w:t>
      </w:r>
      <w:r w:rsidRPr="00CC2C55">
        <w:rPr>
          <w:sz w:val="24"/>
          <w:szCs w:val="24"/>
        </w:rPr>
        <w:t>.</w:t>
      </w:r>
    </w:p>
    <w:p w14:paraId="28D668D5" w14:textId="7777777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. Виды и уровень задач соответствуют задачам, решаемы</w:t>
      </w:r>
      <w:r w:rsidR="00BF12D5">
        <w:rPr>
          <w:sz w:val="24"/>
          <w:szCs w:val="24"/>
        </w:rPr>
        <w:t>м</w:t>
      </w:r>
      <w:r w:rsidRPr="00CC2C55">
        <w:rPr>
          <w:sz w:val="24"/>
          <w:szCs w:val="24"/>
        </w:rPr>
        <w:t xml:space="preserve"> на практических занятиях в аудитории и при выполнении </w:t>
      </w:r>
      <w:r w:rsidR="00BF12D5">
        <w:rPr>
          <w:sz w:val="24"/>
          <w:szCs w:val="24"/>
        </w:rPr>
        <w:t>Т</w:t>
      </w:r>
      <w:r w:rsidRPr="00CC2C55">
        <w:rPr>
          <w:sz w:val="24"/>
          <w:szCs w:val="24"/>
        </w:rPr>
        <w:t>Р самостоятельно дома.</w:t>
      </w:r>
    </w:p>
    <w:p w14:paraId="44807F82" w14:textId="77777777" w:rsidR="00D84804" w:rsidRPr="00CC2C55" w:rsidRDefault="00D84804">
      <w:pPr>
        <w:jc w:val="center"/>
        <w:rPr>
          <w:rFonts w:eastAsia="Calibri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1"/>
        <w:gridCol w:w="5628"/>
        <w:gridCol w:w="1968"/>
      </w:tblGrid>
      <w:tr w:rsidR="00D84804" w:rsidRPr="00CC2C55" w14:paraId="701A8FA3" w14:textId="77777777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866AF" w14:textId="77777777" w:rsidR="00D84804" w:rsidRPr="00CC2C55" w:rsidRDefault="00165838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МГАФК</w:t>
            </w:r>
          </w:p>
          <w:p w14:paraId="277813DA" w14:textId="77777777" w:rsidR="00D84804" w:rsidRPr="00CC2C55" w:rsidRDefault="00165838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20__-20__ уч.год</w:t>
            </w:r>
          </w:p>
        </w:tc>
        <w:tc>
          <w:tcPr>
            <w:tcW w:w="5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E6896" w14:textId="301E4D00" w:rsidR="00D84804" w:rsidRPr="00CC2C55" w:rsidRDefault="00F65AE8">
            <w:pPr>
              <w:spacing w:line="360" w:lineRule="auto"/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Б</w:t>
            </w:r>
            <w:r w:rsidR="00165838" w:rsidRPr="00CC2C55">
              <w:rPr>
                <w:rFonts w:eastAsia="Calibri"/>
                <w:b/>
                <w:sz w:val="24"/>
                <w:szCs w:val="24"/>
              </w:rPr>
              <w:t>илет</w:t>
            </w:r>
            <w:r>
              <w:rPr>
                <w:rFonts w:eastAsia="Calibri"/>
                <w:b/>
                <w:sz w:val="24"/>
                <w:szCs w:val="24"/>
              </w:rPr>
              <w:t xml:space="preserve"> для зачёта с оценкой</w:t>
            </w:r>
            <w:r w:rsidR="00165838" w:rsidRPr="00CC2C55">
              <w:rPr>
                <w:rFonts w:eastAsia="Calibri"/>
                <w:b/>
                <w:sz w:val="24"/>
                <w:szCs w:val="24"/>
              </w:rPr>
              <w:t>.</w:t>
            </w:r>
          </w:p>
          <w:p w14:paraId="0C1F2CE5" w14:textId="77777777" w:rsidR="00D84804" w:rsidRPr="00CC2C55" w:rsidRDefault="00165838">
            <w:pPr>
              <w:spacing w:line="360" w:lineRule="auto"/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Демонстрационный</w:t>
            </w:r>
          </w:p>
        </w:tc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9FDF9" w14:textId="77777777" w:rsidR="00D84804" w:rsidRPr="00CC2C55" w:rsidRDefault="00165838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 xml:space="preserve">Утверждаю. </w:t>
            </w:r>
          </w:p>
          <w:p w14:paraId="5160F673" w14:textId="77777777" w:rsidR="00D84804" w:rsidRPr="00CC2C55" w:rsidRDefault="00165838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Зав. кафедрой</w:t>
            </w:r>
          </w:p>
          <w:p w14:paraId="0FDB6E13" w14:textId="77777777" w:rsidR="00D84804" w:rsidRPr="00CC2C55" w:rsidRDefault="00D84804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D84804" w:rsidRPr="00CC2C55" w14:paraId="68891917" w14:textId="77777777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55E05" w14:textId="77777777" w:rsidR="00D84804" w:rsidRPr="00CC2C55" w:rsidRDefault="00165838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Дисциплина: Математическая статистика в психологии и педагогике</w:t>
            </w:r>
          </w:p>
          <w:p w14:paraId="56F4BEC1" w14:textId="77777777"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 xml:space="preserve">Направление: Психолого-педагогическое образование 44.03.02  </w:t>
            </w:r>
          </w:p>
          <w:p w14:paraId="0646E342" w14:textId="77777777" w:rsidR="00D84804" w:rsidRPr="00CC2C55" w:rsidRDefault="00D84804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D84804" w:rsidRPr="00CC2C55" w14:paraId="780697B5" w14:textId="77777777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947772" w14:textId="77777777" w:rsidR="00D84804" w:rsidRPr="00CC2C55" w:rsidRDefault="00D84804">
            <w:pPr>
              <w:pStyle w:val="a3"/>
              <w:spacing w:line="288" w:lineRule="auto"/>
              <w:rPr>
                <w:rFonts w:eastAsia="Calibri"/>
                <w:sz w:val="24"/>
                <w:szCs w:val="24"/>
              </w:rPr>
            </w:pPr>
          </w:p>
          <w:p w14:paraId="50B7466D" w14:textId="77777777" w:rsidR="00D84804" w:rsidRPr="00CC2C55" w:rsidRDefault="00165838">
            <w:pPr>
              <w:pStyle w:val="a3"/>
              <w:numPr>
                <w:ilvl w:val="0"/>
                <w:numId w:val="33"/>
              </w:numPr>
              <w:spacing w:after="200" w:line="276" w:lineRule="auto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пособы структуризации статистических данных: группировки, таблицы, статистические ряды, вариационные ряды, статистические распределения.</w:t>
            </w:r>
          </w:p>
          <w:p w14:paraId="2215A0BC" w14:textId="77777777" w:rsidR="00D84804" w:rsidRPr="00CC2C55" w:rsidRDefault="00165838">
            <w:pPr>
              <w:pStyle w:val="a3"/>
              <w:numPr>
                <w:ilvl w:val="0"/>
                <w:numId w:val="33"/>
              </w:numPr>
              <w:spacing w:after="200" w:line="276" w:lineRule="auto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Корреляционная матрица.</w:t>
            </w:r>
          </w:p>
          <w:p w14:paraId="32C41DAC" w14:textId="77777777" w:rsidR="00D84804" w:rsidRPr="00CC2C55" w:rsidRDefault="00165838">
            <w:pPr>
              <w:pStyle w:val="a3"/>
              <w:numPr>
                <w:ilvl w:val="0"/>
                <w:numId w:val="33"/>
              </w:numPr>
              <w:spacing w:after="200" w:line="276" w:lineRule="auto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Как сформировать временной ряд в психолого-педагогических исследованиях?</w:t>
            </w:r>
          </w:p>
          <w:p w14:paraId="28B30D01" w14:textId="5FA00AF5" w:rsidR="00D84804" w:rsidRPr="00CC2C55" w:rsidRDefault="00165838">
            <w:pPr>
              <w:pStyle w:val="a3"/>
              <w:numPr>
                <w:ilvl w:val="0"/>
                <w:numId w:val="33"/>
              </w:numPr>
              <w:spacing w:after="200" w:line="276" w:lineRule="auto"/>
              <w:rPr>
                <w:sz w:val="24"/>
                <w:szCs w:val="24"/>
              </w:rPr>
            </w:pPr>
            <w:r w:rsidRPr="00CC2C55">
              <w:rPr>
                <w:rFonts w:eastAsia="Calibri"/>
                <w:sz w:val="24"/>
                <w:szCs w:val="24"/>
              </w:rPr>
              <w:t xml:space="preserve">Задачи (выдаются преподавателем на </w:t>
            </w:r>
            <w:r w:rsidR="00F65AE8">
              <w:rPr>
                <w:color w:val="000000"/>
                <w:spacing w:val="-1"/>
                <w:sz w:val="24"/>
                <w:szCs w:val="24"/>
              </w:rPr>
              <w:t>зачёте с оценкой</w:t>
            </w:r>
            <w:r w:rsidRPr="00CC2C55">
              <w:rPr>
                <w:rFonts w:eastAsia="Calibri"/>
                <w:sz w:val="24"/>
                <w:szCs w:val="24"/>
              </w:rPr>
              <w:t>)</w:t>
            </w:r>
          </w:p>
        </w:tc>
      </w:tr>
    </w:tbl>
    <w:p w14:paraId="2FF6EB5F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2EB075A7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429E4EDA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4E43CA1A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19AD172C" w14:textId="77777777" w:rsidR="00D84804" w:rsidRPr="00CC2C55" w:rsidRDefault="00D84804">
      <w:pPr>
        <w:jc w:val="center"/>
        <w:rPr>
          <w:b/>
          <w:bCs/>
          <w:sz w:val="24"/>
          <w:szCs w:val="24"/>
        </w:rPr>
        <w:sectPr w:rsidR="00D84804" w:rsidRP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05EB0A7" w14:textId="1B53FC88" w:rsidR="00D84804" w:rsidRPr="00CC2C55" w:rsidRDefault="00165838">
      <w:pPr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lastRenderedPageBreak/>
        <w:t xml:space="preserve">Демонстрационные примеры задач к </w:t>
      </w:r>
      <w:r w:rsidR="00F65AE8">
        <w:rPr>
          <w:b/>
          <w:bCs/>
          <w:sz w:val="24"/>
          <w:szCs w:val="24"/>
        </w:rPr>
        <w:t>зачёту с оценкой</w:t>
      </w:r>
    </w:p>
    <w:p w14:paraId="6BABBCF3" w14:textId="77777777" w:rsidR="00D84804" w:rsidRPr="00CC2C55" w:rsidRDefault="00D84804">
      <w:pPr>
        <w:jc w:val="center"/>
        <w:rPr>
          <w:b/>
          <w:bCs/>
          <w:sz w:val="24"/>
          <w:szCs w:val="24"/>
        </w:rPr>
      </w:pPr>
    </w:p>
    <w:p w14:paraId="367C9EA7" w14:textId="77777777" w:rsidR="00D84804" w:rsidRPr="00CC2C55" w:rsidRDefault="00165838">
      <w:pPr>
        <w:pStyle w:val="a3"/>
        <w:numPr>
          <w:ilvl w:val="0"/>
          <w:numId w:val="34"/>
        </w:numPr>
        <w:spacing w:after="160"/>
        <w:ind w:left="714" w:hanging="357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Для заданного статистического распределения построить интервальный вариационный ряд и гистограмму, разделив данные на 3 равных интервала</w:t>
      </w:r>
    </w:p>
    <w:tbl>
      <w:tblPr>
        <w:tblStyle w:val="11"/>
        <w:tblW w:w="8463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  <w:gridCol w:w="861"/>
        <w:gridCol w:w="862"/>
        <w:gridCol w:w="862"/>
        <w:gridCol w:w="862"/>
        <w:gridCol w:w="862"/>
        <w:gridCol w:w="862"/>
      </w:tblGrid>
      <w:tr w:rsidR="00D84804" w:rsidRPr="00CC2C55" w14:paraId="61B04E2C" w14:textId="77777777">
        <w:tc>
          <w:tcPr>
            <w:tcW w:w="709" w:type="dxa"/>
            <w:tcBorders>
              <w:top w:val="nil"/>
              <w:left w:val="nil"/>
              <w:bottom w:val="single" w:sz="4" w:space="0" w:color="auto"/>
            </w:tcBorders>
          </w:tcPr>
          <w:p w14:paraId="65DF478E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хi</w:t>
            </w:r>
          </w:p>
        </w:tc>
        <w:tc>
          <w:tcPr>
            <w:tcW w:w="861" w:type="dxa"/>
            <w:tcBorders>
              <w:top w:val="nil"/>
              <w:bottom w:val="single" w:sz="4" w:space="0" w:color="auto"/>
              <w:right w:val="nil"/>
            </w:tcBorders>
          </w:tcPr>
          <w:p w14:paraId="41C8F917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608AD6A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,5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5F18EF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F06F3FF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8CB5C0D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5,5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970D1A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DE88FE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8,5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93A5D80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21E08D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0</w:t>
            </w:r>
          </w:p>
        </w:tc>
      </w:tr>
      <w:tr w:rsidR="00D84804" w:rsidRPr="00CC2C55" w14:paraId="6991F3FB" w14:textId="77777777">
        <w:tc>
          <w:tcPr>
            <w:tcW w:w="709" w:type="dxa"/>
            <w:tcBorders>
              <w:left w:val="nil"/>
              <w:bottom w:val="nil"/>
            </w:tcBorders>
          </w:tcPr>
          <w:p w14:paraId="43B3DCBA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ni</w:t>
            </w:r>
          </w:p>
        </w:tc>
        <w:tc>
          <w:tcPr>
            <w:tcW w:w="861" w:type="dxa"/>
            <w:tcBorders>
              <w:bottom w:val="nil"/>
              <w:right w:val="nil"/>
            </w:tcBorders>
          </w:tcPr>
          <w:p w14:paraId="6627B73E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1CADA00A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4BE1634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20AB0EE9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5D67D23D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72F966F1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64EF2442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454EE9C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7F6BE736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</w:tr>
    </w:tbl>
    <w:p w14:paraId="1F49DDA5" w14:textId="77777777" w:rsidR="00D84804" w:rsidRPr="00CC2C55" w:rsidRDefault="00D84804">
      <w:pPr>
        <w:pStyle w:val="a3"/>
        <w:spacing w:after="160"/>
        <w:rPr>
          <w:bCs/>
          <w:sz w:val="24"/>
          <w:szCs w:val="24"/>
        </w:rPr>
      </w:pPr>
    </w:p>
    <w:p w14:paraId="6FC8C746" w14:textId="77777777" w:rsidR="00D84804" w:rsidRPr="00CC2C55" w:rsidRDefault="00165838">
      <w:pPr>
        <w:pStyle w:val="a3"/>
        <w:numPr>
          <w:ilvl w:val="0"/>
          <w:numId w:val="34"/>
        </w:numPr>
        <w:spacing w:after="160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 Из генеральной совокупности извлечена выборка объёмом   n=50 элементов.    Статистическое распределение выборки имеет вид:   </w:t>
      </w:r>
    </w:p>
    <w:tbl>
      <w:tblPr>
        <w:tblStyle w:val="11"/>
        <w:tblW w:w="3292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</w:tblGrid>
      <w:tr w:rsidR="00D84804" w:rsidRPr="00CC2C55" w14:paraId="0D0A8838" w14:textId="77777777">
        <w:tc>
          <w:tcPr>
            <w:tcW w:w="709" w:type="dxa"/>
            <w:tcBorders>
              <w:top w:val="nil"/>
              <w:left w:val="nil"/>
              <w:bottom w:val="single" w:sz="4" w:space="0" w:color="auto"/>
            </w:tcBorders>
          </w:tcPr>
          <w:p w14:paraId="0491BB73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х</w:t>
            </w:r>
          </w:p>
        </w:tc>
        <w:tc>
          <w:tcPr>
            <w:tcW w:w="861" w:type="dxa"/>
            <w:tcBorders>
              <w:top w:val="nil"/>
              <w:bottom w:val="single" w:sz="4" w:space="0" w:color="auto"/>
              <w:right w:val="nil"/>
            </w:tcBorders>
          </w:tcPr>
          <w:p w14:paraId="65D0D75C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E2C130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19FCF7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8</w:t>
            </w:r>
          </w:p>
        </w:tc>
      </w:tr>
      <w:tr w:rsidR="00D84804" w:rsidRPr="00CC2C55" w14:paraId="1423CDE8" w14:textId="77777777">
        <w:tc>
          <w:tcPr>
            <w:tcW w:w="709" w:type="dxa"/>
            <w:tcBorders>
              <w:left w:val="nil"/>
              <w:bottom w:val="nil"/>
            </w:tcBorders>
          </w:tcPr>
          <w:p w14:paraId="681882D1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р</w:t>
            </w:r>
          </w:p>
        </w:tc>
        <w:tc>
          <w:tcPr>
            <w:tcW w:w="861" w:type="dxa"/>
            <w:tcBorders>
              <w:bottom w:val="nil"/>
              <w:right w:val="nil"/>
            </w:tcBorders>
          </w:tcPr>
          <w:p w14:paraId="0F5F67C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,2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5A1D7E62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388652D0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,3</w:t>
            </w:r>
          </w:p>
        </w:tc>
      </w:tr>
    </w:tbl>
    <w:p w14:paraId="3C9EF6AD" w14:textId="77777777" w:rsidR="00D84804" w:rsidRPr="00CC2C55" w:rsidRDefault="00165838">
      <w:pPr>
        <w:pStyle w:val="a3"/>
        <w:ind w:left="71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Определить число элементов по каждой номинации, выборочное среднее, среднее квадратическое отклонение, коэффициент вариации.</w:t>
      </w:r>
    </w:p>
    <w:p w14:paraId="396A29EF" w14:textId="77777777" w:rsidR="00D84804" w:rsidRPr="00CC2C55" w:rsidRDefault="00D84804">
      <w:pPr>
        <w:pStyle w:val="a3"/>
        <w:ind w:left="714"/>
        <w:rPr>
          <w:bCs/>
          <w:sz w:val="24"/>
          <w:szCs w:val="24"/>
        </w:rPr>
      </w:pPr>
    </w:p>
    <w:p w14:paraId="38D77C8F" w14:textId="77777777" w:rsidR="00D84804" w:rsidRPr="00CC2C55" w:rsidRDefault="00D84804">
      <w:pPr>
        <w:pStyle w:val="a3"/>
        <w:ind w:left="714"/>
        <w:rPr>
          <w:bCs/>
          <w:sz w:val="24"/>
          <w:szCs w:val="24"/>
        </w:rPr>
      </w:pPr>
    </w:p>
    <w:p w14:paraId="3DD23F69" w14:textId="77777777" w:rsidR="00D84804" w:rsidRPr="00CC2C55" w:rsidRDefault="00165838">
      <w:pPr>
        <w:pStyle w:val="a3"/>
        <w:numPr>
          <w:ilvl w:val="0"/>
          <w:numId w:val="34"/>
        </w:numPr>
        <w:spacing w:after="160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Найти внутригрупповую, межгрупповую и общую дисперсии совокупности, состоящей из 2-х групп:</w:t>
      </w:r>
    </w:p>
    <w:tbl>
      <w:tblPr>
        <w:tblStyle w:val="11"/>
        <w:tblW w:w="6739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  <w:gridCol w:w="861"/>
        <w:gridCol w:w="862"/>
        <w:gridCol w:w="862"/>
        <w:gridCol w:w="862"/>
      </w:tblGrid>
      <w:tr w:rsidR="00D84804" w:rsidRPr="00CC2C55" w14:paraId="17CE8D68" w14:textId="77777777">
        <w:tc>
          <w:tcPr>
            <w:tcW w:w="709" w:type="dxa"/>
            <w:tcBorders>
              <w:top w:val="nil"/>
              <w:left w:val="nil"/>
              <w:bottom w:val="single" w:sz="4" w:space="0" w:color="auto"/>
            </w:tcBorders>
          </w:tcPr>
          <w:p w14:paraId="45D7613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хi</w:t>
            </w:r>
          </w:p>
        </w:tc>
        <w:tc>
          <w:tcPr>
            <w:tcW w:w="861" w:type="dxa"/>
            <w:tcBorders>
              <w:top w:val="nil"/>
              <w:bottom w:val="single" w:sz="4" w:space="0" w:color="auto"/>
              <w:right w:val="nil"/>
            </w:tcBorders>
          </w:tcPr>
          <w:p w14:paraId="72B9F636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277764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7C1C283E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5F40C876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3572D1C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хi</w:t>
            </w: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26A67A2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16913C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7</w:t>
            </w:r>
          </w:p>
        </w:tc>
      </w:tr>
      <w:tr w:rsidR="00D84804" w:rsidRPr="00CC2C55" w14:paraId="486B53E3" w14:textId="77777777">
        <w:tc>
          <w:tcPr>
            <w:tcW w:w="709" w:type="dxa"/>
            <w:tcBorders>
              <w:left w:val="nil"/>
            </w:tcBorders>
          </w:tcPr>
          <w:p w14:paraId="6A1383C1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ni</w:t>
            </w:r>
          </w:p>
        </w:tc>
        <w:tc>
          <w:tcPr>
            <w:tcW w:w="861" w:type="dxa"/>
            <w:tcBorders>
              <w:right w:val="nil"/>
            </w:tcBorders>
          </w:tcPr>
          <w:p w14:paraId="09B26D11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861" w:type="dxa"/>
            <w:tcBorders>
              <w:left w:val="nil"/>
              <w:right w:val="nil"/>
            </w:tcBorders>
          </w:tcPr>
          <w:p w14:paraId="1D0ED283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5CAE9AF1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317B07F6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nil"/>
              <w:right w:val="single" w:sz="4" w:space="0" w:color="auto"/>
            </w:tcBorders>
          </w:tcPr>
          <w:p w14:paraId="57ED3E3C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ni</w:t>
            </w:r>
          </w:p>
        </w:tc>
        <w:tc>
          <w:tcPr>
            <w:tcW w:w="862" w:type="dxa"/>
            <w:tcBorders>
              <w:left w:val="single" w:sz="4" w:space="0" w:color="auto"/>
              <w:right w:val="nil"/>
            </w:tcBorders>
          </w:tcPr>
          <w:p w14:paraId="437963C8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2" w:type="dxa"/>
            <w:tcBorders>
              <w:left w:val="nil"/>
              <w:right w:val="nil"/>
            </w:tcBorders>
          </w:tcPr>
          <w:p w14:paraId="22F5BD49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8</w:t>
            </w:r>
          </w:p>
        </w:tc>
      </w:tr>
      <w:tr w:rsidR="00D84804" w:rsidRPr="00CC2C55" w14:paraId="786CD0EC" w14:textId="77777777">
        <w:tc>
          <w:tcPr>
            <w:tcW w:w="709" w:type="dxa"/>
            <w:tcBorders>
              <w:left w:val="nil"/>
              <w:bottom w:val="nil"/>
            </w:tcBorders>
          </w:tcPr>
          <w:p w14:paraId="587E1869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bottom w:val="nil"/>
              <w:right w:val="nil"/>
            </w:tcBorders>
          </w:tcPr>
          <w:p w14:paraId="787B5207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2E06C73D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551629D4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4E4F8C79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nil"/>
              <w:bottom w:val="nil"/>
              <w:right w:val="single" w:sz="4" w:space="0" w:color="auto"/>
            </w:tcBorders>
          </w:tcPr>
          <w:p w14:paraId="5CCCCB5B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single" w:sz="4" w:space="0" w:color="auto"/>
              <w:bottom w:val="nil"/>
              <w:right w:val="nil"/>
            </w:tcBorders>
          </w:tcPr>
          <w:p w14:paraId="37A25440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6986EE32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</w:tr>
    </w:tbl>
    <w:p w14:paraId="0197E8FF" w14:textId="77777777" w:rsidR="00D84804" w:rsidRPr="00CC2C55" w:rsidRDefault="00D84804">
      <w:pPr>
        <w:pStyle w:val="a3"/>
        <w:spacing w:after="160"/>
        <w:rPr>
          <w:bCs/>
          <w:sz w:val="24"/>
          <w:szCs w:val="24"/>
        </w:rPr>
      </w:pPr>
    </w:p>
    <w:p w14:paraId="3BD22A78" w14:textId="77777777" w:rsidR="00D84804" w:rsidRPr="00CC2C55" w:rsidRDefault="00165838">
      <w:pPr>
        <w:pStyle w:val="a3"/>
        <w:numPr>
          <w:ilvl w:val="0"/>
          <w:numId w:val="34"/>
        </w:numPr>
        <w:spacing w:after="160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Для заданных случайных величин х и у вычислить:</w:t>
      </w:r>
    </w:p>
    <w:p w14:paraId="08B42167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Среднее значение X и Y</w:t>
      </w:r>
    </w:p>
    <w:p w14:paraId="01722944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Исправленные дисперсии Dx и Dy.</w:t>
      </w:r>
    </w:p>
    <w:p w14:paraId="13A5B5B3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Среднее квадратические отклонения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</m:oMath>
      <w:r w:rsidRPr="00CC2C55">
        <w:rPr>
          <w:bCs/>
          <w:sz w:val="24"/>
          <w:szCs w:val="24"/>
        </w:rPr>
        <w:t xml:space="preserve"> (x) 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σ </m:t>
        </m:r>
      </m:oMath>
      <w:r w:rsidRPr="00CC2C55">
        <w:rPr>
          <w:bCs/>
          <w:sz w:val="24"/>
          <w:szCs w:val="24"/>
        </w:rPr>
        <w:t>(y)</w:t>
      </w:r>
    </w:p>
    <w:p w14:paraId="57385D02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оэффициенты вариации Vx и Vy</w:t>
      </w:r>
    </w:p>
    <w:p w14:paraId="2854F7EC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орреляционный момент Mxy.</w:t>
      </w:r>
    </w:p>
    <w:p w14:paraId="5EB7E0F7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Коэффициент корреляци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ρ</m:t>
        </m:r>
      </m:oMath>
      <w:r w:rsidRPr="00CC2C55">
        <w:rPr>
          <w:bCs/>
          <w:sz w:val="24"/>
          <w:szCs w:val="24"/>
        </w:rPr>
        <w:t xml:space="preserve"> xy.</w:t>
      </w:r>
    </w:p>
    <w:p w14:paraId="4F3E4177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Найти уравнение линейной регрессии y=kx+b</w:t>
      </w:r>
    </w:p>
    <w:p w14:paraId="226254FD" w14:textId="77777777" w:rsidR="00D84804" w:rsidRPr="00CC2C55" w:rsidRDefault="00D84804">
      <w:pPr>
        <w:pStyle w:val="a3"/>
        <w:ind w:left="993"/>
        <w:rPr>
          <w:bCs/>
          <w:sz w:val="24"/>
          <w:szCs w:val="24"/>
        </w:rPr>
      </w:pPr>
    </w:p>
    <w:tbl>
      <w:tblPr>
        <w:tblStyle w:val="11"/>
        <w:tblW w:w="0" w:type="auto"/>
        <w:tblInd w:w="720" w:type="dxa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205"/>
        <w:gridCol w:w="1205"/>
        <w:gridCol w:w="1205"/>
      </w:tblGrid>
      <w:tr w:rsidR="00D84804" w:rsidRPr="00CC2C55" w14:paraId="50C35ABB" w14:textId="77777777">
        <w:tc>
          <w:tcPr>
            <w:tcW w:w="1065" w:type="dxa"/>
          </w:tcPr>
          <w:p w14:paraId="316330D3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x</w:t>
            </w:r>
          </w:p>
        </w:tc>
        <w:tc>
          <w:tcPr>
            <w:tcW w:w="1065" w:type="dxa"/>
          </w:tcPr>
          <w:p w14:paraId="4554C9FF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 w14:paraId="60D61014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205" w:type="dxa"/>
          </w:tcPr>
          <w:p w14:paraId="0F33C44F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205" w:type="dxa"/>
          </w:tcPr>
          <w:p w14:paraId="4FFEB389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205" w:type="dxa"/>
          </w:tcPr>
          <w:p w14:paraId="793A6861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5</w:t>
            </w:r>
          </w:p>
        </w:tc>
      </w:tr>
      <w:tr w:rsidR="00D84804" w:rsidRPr="00CC2C55" w14:paraId="5212BFD0" w14:textId="77777777">
        <w:tc>
          <w:tcPr>
            <w:tcW w:w="1065" w:type="dxa"/>
          </w:tcPr>
          <w:p w14:paraId="717C9DC2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y</w:t>
            </w:r>
          </w:p>
        </w:tc>
        <w:tc>
          <w:tcPr>
            <w:tcW w:w="1065" w:type="dxa"/>
          </w:tcPr>
          <w:p w14:paraId="54BD15E9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065" w:type="dxa"/>
          </w:tcPr>
          <w:p w14:paraId="74FE5DFD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1205" w:type="dxa"/>
          </w:tcPr>
          <w:p w14:paraId="5D68A4A6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205" w:type="dxa"/>
          </w:tcPr>
          <w:p w14:paraId="12816A52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1</w:t>
            </w:r>
          </w:p>
        </w:tc>
        <w:tc>
          <w:tcPr>
            <w:tcW w:w="1205" w:type="dxa"/>
          </w:tcPr>
          <w:p w14:paraId="09D8827E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9</w:t>
            </w:r>
          </w:p>
        </w:tc>
      </w:tr>
    </w:tbl>
    <w:p w14:paraId="34557690" w14:textId="77777777" w:rsidR="00D84804" w:rsidRPr="00CC2C55" w:rsidRDefault="00D84804">
      <w:pPr>
        <w:rPr>
          <w:bCs/>
          <w:sz w:val="24"/>
          <w:szCs w:val="24"/>
        </w:rPr>
      </w:pPr>
    </w:p>
    <w:p w14:paraId="4DB250A6" w14:textId="77777777" w:rsidR="00D84804" w:rsidRPr="00CC2C55" w:rsidRDefault="00D84804">
      <w:pPr>
        <w:rPr>
          <w:bCs/>
          <w:sz w:val="24"/>
          <w:szCs w:val="24"/>
        </w:rPr>
      </w:pPr>
    </w:p>
    <w:p w14:paraId="4CCCBE14" w14:textId="77777777" w:rsidR="00D84804" w:rsidRPr="00CC2C55" w:rsidRDefault="00165838">
      <w:pPr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5. На склад поступили детали с 2-x станков. На 1-ом станке изготовили 40% всего деталей; из них 80% деталей 1-го сорта. На 2-ом станке изготовили 90% деталей 1-го сорта. Какова вероятность того, что взятая наугад со склада деталь будет 1-го сорта?</w:t>
      </w:r>
    </w:p>
    <w:p w14:paraId="65A4F3EF" w14:textId="77777777" w:rsidR="00D84804" w:rsidRPr="00CC2C55" w:rsidRDefault="00165838">
      <w:pPr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Не первого сорта?</w:t>
      </w:r>
    </w:p>
    <w:p w14:paraId="042EFC88" w14:textId="77777777" w:rsidR="00D84804" w:rsidRPr="00CC2C55" w:rsidRDefault="00165838">
      <w:pPr>
        <w:autoSpaceDE w:val="0"/>
        <w:autoSpaceDN w:val="0"/>
        <w:adjustRightInd w:val="0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акова вероятность того что выбранная деталь изготовлена на 1-ом или на</w:t>
      </w:r>
    </w:p>
    <w:p w14:paraId="199AA5AE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5CD2C77F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1D3C3153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293CFCFE" w14:textId="77777777" w:rsidR="00D84804" w:rsidRPr="00BF12D5" w:rsidRDefault="00165838">
      <w:pPr>
        <w:autoSpaceDE w:val="0"/>
        <w:autoSpaceDN w:val="0"/>
        <w:adjustRightInd w:val="0"/>
        <w:rPr>
          <w:sz w:val="24"/>
          <w:szCs w:val="24"/>
        </w:rPr>
      </w:pPr>
      <w:r w:rsidRPr="00BF12D5">
        <w:rPr>
          <w:sz w:val="24"/>
          <w:szCs w:val="24"/>
        </w:rPr>
        <w:t>КРИТЕРИИ ОЦЕНКИ:</w:t>
      </w:r>
    </w:p>
    <w:p w14:paraId="23C26CD3" w14:textId="77777777" w:rsidR="00D84804" w:rsidRPr="00CC2C55" w:rsidRDefault="00165838">
      <w:pPr>
        <w:autoSpaceDE w:val="0"/>
        <w:autoSpaceDN w:val="0"/>
        <w:adjustRightInd w:val="0"/>
        <w:rPr>
          <w:sz w:val="24"/>
          <w:szCs w:val="24"/>
        </w:rPr>
      </w:pPr>
      <w:r w:rsidRPr="00CC2C55">
        <w:rPr>
          <w:sz w:val="24"/>
          <w:szCs w:val="24"/>
        </w:rPr>
        <w:t xml:space="preserve">-оценка  </w:t>
      </w:r>
      <w:r w:rsidRPr="00BF12D5">
        <w:rPr>
          <w:b/>
          <w:sz w:val="24"/>
          <w:szCs w:val="24"/>
        </w:rPr>
        <w:t>«отлично»</w:t>
      </w:r>
      <w:r w:rsidRPr="00CC2C55">
        <w:rPr>
          <w:sz w:val="24"/>
          <w:szCs w:val="24"/>
        </w:rPr>
        <w:t xml:space="preserve"> ставится если: </w:t>
      </w:r>
    </w:p>
    <w:p w14:paraId="74D5983E" w14:textId="77777777" w:rsidR="00D84804" w:rsidRPr="00CC2C55" w:rsidRDefault="00165838">
      <w:pPr>
        <w:numPr>
          <w:ilvl w:val="0"/>
          <w:numId w:val="27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14:paraId="413E6834" w14:textId="77777777" w:rsidR="00D84804" w:rsidRPr="00CC2C55" w:rsidRDefault="00D84804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14:paraId="1230591A" w14:textId="77777777" w:rsidR="00D84804" w:rsidRPr="00CC2C55" w:rsidRDefault="00165838">
      <w:pPr>
        <w:jc w:val="both"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 xml:space="preserve">- оценка </w:t>
      </w:r>
      <w:r w:rsidRPr="00BF12D5">
        <w:rPr>
          <w:rFonts w:eastAsia="Calibri"/>
          <w:b/>
          <w:bCs/>
          <w:sz w:val="24"/>
          <w:szCs w:val="24"/>
        </w:rPr>
        <w:t>«хорошо»:</w:t>
      </w:r>
    </w:p>
    <w:p w14:paraId="63D6F57D" w14:textId="77777777" w:rsidR="00D84804" w:rsidRPr="00CC2C55" w:rsidRDefault="00165838">
      <w:pPr>
        <w:numPr>
          <w:ilvl w:val="0"/>
          <w:numId w:val="27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48949B58" w14:textId="77777777" w:rsidR="00D84804" w:rsidRPr="00CC2C55" w:rsidRDefault="00D84804">
      <w:pPr>
        <w:jc w:val="both"/>
        <w:rPr>
          <w:rFonts w:eastAsia="Calibri"/>
          <w:bCs/>
          <w:sz w:val="24"/>
          <w:szCs w:val="24"/>
        </w:rPr>
      </w:pPr>
    </w:p>
    <w:p w14:paraId="08185E22" w14:textId="77777777" w:rsidR="00D84804" w:rsidRPr="00CC2C55" w:rsidRDefault="00165838">
      <w:pPr>
        <w:autoSpaceDE w:val="0"/>
        <w:autoSpaceDN w:val="0"/>
        <w:adjustRightInd w:val="0"/>
        <w:rPr>
          <w:sz w:val="24"/>
          <w:szCs w:val="24"/>
        </w:rPr>
      </w:pPr>
      <w:r w:rsidRPr="00CC2C55">
        <w:rPr>
          <w:sz w:val="24"/>
          <w:szCs w:val="24"/>
        </w:rPr>
        <w:lastRenderedPageBreak/>
        <w:t xml:space="preserve">-оценка  </w:t>
      </w:r>
      <w:r w:rsidRPr="00BF12D5">
        <w:rPr>
          <w:b/>
          <w:sz w:val="24"/>
          <w:szCs w:val="24"/>
        </w:rPr>
        <w:t>«удовлетворительно</w:t>
      </w:r>
      <w:r w:rsidRPr="00CC2C55">
        <w:rPr>
          <w:sz w:val="24"/>
          <w:szCs w:val="24"/>
        </w:rPr>
        <w:t>» ставится если:</w:t>
      </w:r>
    </w:p>
    <w:p w14:paraId="29DFE5B1" w14:textId="77777777" w:rsidR="00D84804" w:rsidRPr="00CC2C55" w:rsidRDefault="00165838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14:paraId="0D7B78A4" w14:textId="77777777" w:rsidR="00D84804" w:rsidRPr="00CC2C55" w:rsidRDefault="00D84804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14:paraId="54CFEE0A" w14:textId="77777777" w:rsidR="00D84804" w:rsidRPr="00CC2C55" w:rsidRDefault="00165838">
      <w:pPr>
        <w:jc w:val="both"/>
        <w:rPr>
          <w:rFonts w:eastAsia="Calibri"/>
          <w:sz w:val="24"/>
          <w:szCs w:val="24"/>
        </w:rPr>
      </w:pPr>
      <w:r w:rsidRPr="00CC2C55">
        <w:rPr>
          <w:rFonts w:eastAsia="Calibri"/>
          <w:sz w:val="24"/>
          <w:szCs w:val="24"/>
        </w:rPr>
        <w:t xml:space="preserve">  - оценка </w:t>
      </w:r>
      <w:r w:rsidRPr="00BF12D5">
        <w:rPr>
          <w:rFonts w:eastAsia="Calibri"/>
          <w:b/>
          <w:sz w:val="24"/>
          <w:szCs w:val="24"/>
        </w:rPr>
        <w:t>«неудовлетворительно»:</w:t>
      </w:r>
    </w:p>
    <w:p w14:paraId="47EBD3E4" w14:textId="77777777" w:rsidR="00D84804" w:rsidRPr="00CC2C55" w:rsidRDefault="00165838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14:paraId="3D2CBF00" w14:textId="77777777" w:rsidR="00D84804" w:rsidRPr="00CC2C55" w:rsidRDefault="00165838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14:paraId="78A82F6C" w14:textId="77777777" w:rsidR="00D84804" w:rsidRPr="00CC2C55" w:rsidRDefault="00165838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14:paraId="67304CED" w14:textId="77777777" w:rsidR="00D84804" w:rsidRPr="00CC2C55" w:rsidRDefault="00D84804">
      <w:pPr>
        <w:jc w:val="both"/>
        <w:rPr>
          <w:rFonts w:eastAsia="Calibri"/>
          <w:bCs/>
          <w:sz w:val="24"/>
          <w:szCs w:val="24"/>
        </w:rPr>
      </w:pPr>
    </w:p>
    <w:p w14:paraId="43040254" w14:textId="77777777" w:rsidR="00D84804" w:rsidRPr="00CC2C55" w:rsidRDefault="00D84804">
      <w:pPr>
        <w:jc w:val="both"/>
        <w:rPr>
          <w:rFonts w:eastAsia="Calibri"/>
          <w:bCs/>
          <w:sz w:val="24"/>
          <w:szCs w:val="24"/>
        </w:rPr>
      </w:pPr>
    </w:p>
    <w:p w14:paraId="0BDA2F61" w14:textId="145F6C9B" w:rsidR="00D84804" w:rsidRPr="00CC2C55" w:rsidRDefault="00165838">
      <w:pPr>
        <w:jc w:val="both"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Интегральный критерий оценивания</w:t>
      </w:r>
      <w:r w:rsidR="00F65AE8">
        <w:rPr>
          <w:rFonts w:eastAsia="Calibri"/>
          <w:bCs/>
          <w:sz w:val="24"/>
          <w:szCs w:val="24"/>
        </w:rPr>
        <w:t xml:space="preserve"> на</w:t>
      </w:r>
      <w:r w:rsidRPr="00CC2C55">
        <w:rPr>
          <w:rFonts w:eastAsia="Calibri"/>
          <w:bCs/>
          <w:sz w:val="24"/>
          <w:szCs w:val="24"/>
        </w:rPr>
        <w:t xml:space="preserve"> </w:t>
      </w:r>
      <w:r w:rsidR="00F65AE8">
        <w:rPr>
          <w:color w:val="000000"/>
          <w:spacing w:val="-1"/>
          <w:sz w:val="24"/>
          <w:szCs w:val="24"/>
        </w:rPr>
        <w:t>зачёте с оценкой</w:t>
      </w:r>
      <w:r w:rsidR="00F65AE8" w:rsidRPr="00CC2C55">
        <w:rPr>
          <w:rFonts w:eastAsia="Calibri"/>
          <w:bCs/>
          <w:sz w:val="24"/>
          <w:szCs w:val="24"/>
        </w:rPr>
        <w:t xml:space="preserve"> </w:t>
      </w:r>
      <w:r w:rsidRPr="00CC2C55">
        <w:rPr>
          <w:rFonts w:eastAsia="Calibri"/>
          <w:bCs/>
          <w:sz w:val="24"/>
          <w:szCs w:val="24"/>
        </w:rPr>
        <w:t>билета в целом определяется как среднее арифметическое оценок всего задания:</w:t>
      </w:r>
    </w:p>
    <w:p w14:paraId="4C584E11" w14:textId="77777777" w:rsidR="00D84804" w:rsidRPr="00CC2C55" w:rsidRDefault="00165838">
      <w:pPr>
        <w:ind w:left="709"/>
        <w:jc w:val="center"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О</w:t>
      </w:r>
      <w:r w:rsidRPr="00CC2C55">
        <w:rPr>
          <w:rFonts w:eastAsia="Calibri"/>
          <w:bCs/>
          <w:sz w:val="24"/>
          <w:szCs w:val="24"/>
          <w:vertAlign w:val="subscript"/>
        </w:rPr>
        <w:t>ц</w:t>
      </w:r>
      <w:r w:rsidRPr="00CC2C55">
        <w:rPr>
          <w:rFonts w:eastAsia="Calibri"/>
          <w:bCs/>
          <w:sz w:val="24"/>
          <w:szCs w:val="24"/>
        </w:rPr>
        <w:t>=</w:t>
      </w:r>
      <w:r w:rsidRPr="00CC2C55">
        <w:rPr>
          <w:rFonts w:eastAsia="Calibri"/>
          <w:bCs/>
          <w:position w:val="-24"/>
          <w:sz w:val="24"/>
          <w:szCs w:val="24"/>
        </w:rPr>
        <w:object w:dxaOrig="240" w:dyaOrig="630" w14:anchorId="6D961510">
          <v:shape id="_x0000_i1044" type="#_x0000_t75" style="width:12pt;height:30.75pt" o:ole="">
            <v:imagedata r:id="rId49" o:title=""/>
          </v:shape>
          <o:OLEObject Type="Embed" ProgID="Equation.3" ShapeID="_x0000_i1044" DrawAspect="Content" ObjectID="_1819100828" r:id="rId55"/>
        </w:object>
      </w:r>
      <w:r w:rsidRPr="00CC2C55">
        <w:rPr>
          <w:rFonts w:eastAsia="Calibri"/>
          <w:bCs/>
          <w:position w:val="-28"/>
          <w:sz w:val="24"/>
          <w:szCs w:val="24"/>
        </w:rPr>
        <w:object w:dxaOrig="705" w:dyaOrig="675" w14:anchorId="31B2FB7A">
          <v:shape id="_x0000_i1045" type="#_x0000_t75" style="width:35.25pt;height:34.5pt" o:ole="">
            <v:imagedata r:id="rId51" o:title=""/>
          </v:shape>
          <o:OLEObject Type="Embed" ProgID="Equation.3" ShapeID="_x0000_i1045" DrawAspect="Content" ObjectID="_1819100829" r:id="rId56"/>
        </w:object>
      </w:r>
      <w:r w:rsidRPr="00CC2C55">
        <w:rPr>
          <w:rFonts w:eastAsia="Calibri"/>
          <w:bCs/>
          <w:sz w:val="24"/>
          <w:szCs w:val="24"/>
        </w:rPr>
        <w:t>;</w:t>
      </w:r>
    </w:p>
    <w:p w14:paraId="72B7B3FF" w14:textId="7C46573A" w:rsidR="00FA3EAC" w:rsidRDefault="00165838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 xml:space="preserve">Здесь: </w:t>
      </w:r>
      <w:r w:rsidRPr="00CC2C55">
        <w:rPr>
          <w:rFonts w:eastAsia="Calibri"/>
          <w:bCs/>
          <w:sz w:val="24"/>
          <w:szCs w:val="24"/>
          <w:lang w:val="en-US"/>
        </w:rPr>
        <w:t>n</w:t>
      </w:r>
      <w:r w:rsidRPr="00CC2C55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CC2C55">
        <w:rPr>
          <w:rFonts w:eastAsia="Calibri"/>
          <w:bCs/>
          <w:sz w:val="24"/>
          <w:szCs w:val="24"/>
          <w:vertAlign w:val="subscript"/>
        </w:rPr>
        <w:t>ц</w:t>
      </w:r>
      <w:r w:rsidRPr="00CC2C55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CC2C55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CC2C55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CC2C55">
        <w:rPr>
          <w:rFonts w:eastAsia="Calibri"/>
          <w:bCs/>
          <w:sz w:val="24"/>
          <w:szCs w:val="24"/>
          <w:vertAlign w:val="subscript"/>
        </w:rPr>
        <w:t>ц</w:t>
      </w:r>
      <w:r w:rsidRPr="00CC2C55">
        <w:rPr>
          <w:rFonts w:eastAsia="Calibri"/>
          <w:bCs/>
          <w:sz w:val="24"/>
          <w:szCs w:val="24"/>
        </w:rPr>
        <w:t xml:space="preserve"> – итого</w:t>
      </w:r>
      <w:r w:rsidR="00F65AE8">
        <w:rPr>
          <w:rFonts w:eastAsia="Calibri"/>
          <w:bCs/>
          <w:sz w:val="24"/>
          <w:szCs w:val="24"/>
        </w:rPr>
        <w:t>вая оценка на</w:t>
      </w:r>
      <w:r w:rsidRPr="00CC2C55">
        <w:rPr>
          <w:rFonts w:eastAsia="Calibri"/>
          <w:bCs/>
          <w:sz w:val="24"/>
          <w:szCs w:val="24"/>
        </w:rPr>
        <w:t xml:space="preserve"> </w:t>
      </w:r>
      <w:r w:rsidR="00F65AE8">
        <w:rPr>
          <w:color w:val="000000"/>
          <w:spacing w:val="-1"/>
          <w:sz w:val="24"/>
          <w:szCs w:val="24"/>
        </w:rPr>
        <w:t>зачёте с оценкой</w:t>
      </w:r>
      <w:r w:rsidRPr="00CC2C55">
        <w:rPr>
          <w:rFonts w:eastAsia="Calibri"/>
          <w:bCs/>
          <w:sz w:val="24"/>
          <w:szCs w:val="24"/>
        </w:rPr>
        <w:t>.</w:t>
      </w:r>
    </w:p>
    <w:p w14:paraId="0C8124F7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5173DDCA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651061DA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4086CF5F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0ECE4DED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  <w:sectPr w:rsidR="00FA3EAC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B902B7B" w14:textId="77777777" w:rsidR="00FA3EAC" w:rsidRDefault="00FA3EAC" w:rsidP="00FA3EAC">
      <w:pPr>
        <w:shd w:val="clear" w:color="auto" w:fill="FFFFFF"/>
        <w:ind w:left="567" w:firstLine="567"/>
        <w:jc w:val="both"/>
        <w:rPr>
          <w:caps/>
          <w:spacing w:val="-1"/>
          <w:sz w:val="24"/>
          <w:szCs w:val="24"/>
        </w:rPr>
      </w:pPr>
      <w:r>
        <w:rPr>
          <w:caps/>
          <w:spacing w:val="-1"/>
          <w:sz w:val="24"/>
          <w:szCs w:val="24"/>
        </w:rPr>
        <w:lastRenderedPageBreak/>
        <w:t>СВОДНАЯ ТАБЛИЦА:</w:t>
      </w:r>
    </w:p>
    <w:p w14:paraId="04E0D1DF" w14:textId="77777777" w:rsidR="00891A5D" w:rsidRPr="007E2EC8" w:rsidRDefault="00FA3EAC" w:rsidP="00891A5D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caps/>
          <w:spacing w:val="-1"/>
          <w:sz w:val="24"/>
          <w:szCs w:val="24"/>
        </w:rPr>
        <w:t xml:space="preserve">РЕЗУЛЬТАТЫ ОБУЧЕНИЯ ПО ДИСЦИПЛИНЕ: </w:t>
      </w:r>
      <w:r w:rsidR="00891A5D" w:rsidRPr="00891A5D">
        <w:rPr>
          <w:rFonts w:cs="Tahoma"/>
          <w:color w:val="000000"/>
          <w:sz w:val="24"/>
          <w:szCs w:val="24"/>
        </w:rPr>
        <w:t>МЕТОДЫ МАТЕМАТИЧЕСКОЙ СТАТИСТИКИ В ПСИХОЛОГИИ И ПЕДАГОГИКЕ</w:t>
      </w:r>
    </w:p>
    <w:tbl>
      <w:tblPr>
        <w:tblW w:w="14339" w:type="dxa"/>
        <w:tblInd w:w="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131"/>
        <w:gridCol w:w="1207"/>
        <w:gridCol w:w="1701"/>
        <w:gridCol w:w="4536"/>
        <w:gridCol w:w="4764"/>
      </w:tblGrid>
      <w:tr w:rsidR="005C1F0D" w:rsidRPr="002D312F" w14:paraId="5B4A208F" w14:textId="77777777" w:rsidTr="001917F5">
        <w:tc>
          <w:tcPr>
            <w:tcW w:w="2131" w:type="dxa"/>
          </w:tcPr>
          <w:p w14:paraId="3FE016BA" w14:textId="77777777" w:rsidR="005C1F0D" w:rsidRPr="002D312F" w:rsidRDefault="005C1F0D" w:rsidP="005C1F0D">
            <w:pPr>
              <w:ind w:right="19"/>
              <w:jc w:val="both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1207" w:type="dxa"/>
          </w:tcPr>
          <w:p w14:paraId="12D4B8B0" w14:textId="77777777" w:rsidR="005C1F0D" w:rsidRPr="002D312F" w:rsidRDefault="005C1F0D" w:rsidP="005C1F0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 xml:space="preserve">Соотнесенные </w:t>
            </w:r>
          </w:p>
          <w:p w14:paraId="05BDE69F" w14:textId="77777777" w:rsidR="005C1F0D" w:rsidRPr="002D312F" w:rsidRDefault="005C1F0D" w:rsidP="005C1F0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профессиональ-</w:t>
            </w:r>
          </w:p>
          <w:p w14:paraId="61451B74" w14:textId="77777777" w:rsidR="005C1F0D" w:rsidRPr="002D312F" w:rsidRDefault="005C1F0D" w:rsidP="005C1F0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701" w:type="dxa"/>
          </w:tcPr>
          <w:p w14:paraId="333B2C19" w14:textId="77777777" w:rsidR="005C1F0D" w:rsidRPr="002D312F" w:rsidRDefault="005C1F0D" w:rsidP="005C1F0D">
            <w:pPr>
              <w:rPr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 xml:space="preserve">Трудовые </w:t>
            </w:r>
          </w:p>
          <w:p w14:paraId="001797B3" w14:textId="77777777" w:rsidR="005C1F0D" w:rsidRPr="002D312F" w:rsidRDefault="005C1F0D" w:rsidP="005C1F0D">
            <w:pPr>
              <w:rPr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 xml:space="preserve">функции </w:t>
            </w:r>
          </w:p>
          <w:p w14:paraId="24234EA0" w14:textId="77777777" w:rsidR="005C1F0D" w:rsidRPr="002D312F" w:rsidRDefault="005C1F0D" w:rsidP="005C1F0D">
            <w:pPr>
              <w:rPr>
                <w:spacing w:val="-1"/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>(при наличии)</w:t>
            </w:r>
          </w:p>
        </w:tc>
        <w:tc>
          <w:tcPr>
            <w:tcW w:w="4536" w:type="dxa"/>
            <w:vAlign w:val="center"/>
          </w:tcPr>
          <w:p w14:paraId="798C0420" w14:textId="77777777" w:rsidR="005C1F0D" w:rsidRPr="002D312F" w:rsidRDefault="005C1F0D" w:rsidP="005C1F0D">
            <w:pPr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4764" w:type="dxa"/>
            <w:vAlign w:val="center"/>
          </w:tcPr>
          <w:p w14:paraId="0B87295A" w14:textId="77777777" w:rsidR="005C1F0D" w:rsidRPr="002D312F" w:rsidRDefault="005C1F0D" w:rsidP="005C1F0D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5C1F0D" w:rsidRPr="002D312F" w14:paraId="6AE4DF51" w14:textId="77777777" w:rsidTr="001917F5">
        <w:trPr>
          <w:trHeight w:val="285"/>
        </w:trPr>
        <w:tc>
          <w:tcPr>
            <w:tcW w:w="2131" w:type="dxa"/>
            <w:vMerge w:val="restart"/>
          </w:tcPr>
          <w:p w14:paraId="45CFF700" w14:textId="77777777" w:rsidR="005C1F0D" w:rsidRPr="002D312F" w:rsidRDefault="005C1F0D" w:rsidP="005C1F0D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 xml:space="preserve">УК-1. </w:t>
            </w:r>
          </w:p>
          <w:p w14:paraId="564387CD" w14:textId="77777777" w:rsidR="005C1F0D" w:rsidRPr="002D312F" w:rsidRDefault="005C1F0D" w:rsidP="005C1F0D">
            <w:pPr>
              <w:shd w:val="clear" w:color="auto" w:fill="FFFFFF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</w:tc>
        <w:tc>
          <w:tcPr>
            <w:tcW w:w="1207" w:type="dxa"/>
            <w:vMerge w:val="restart"/>
          </w:tcPr>
          <w:p w14:paraId="77BDA447" w14:textId="77777777" w:rsidR="005C1F0D" w:rsidRPr="002D312F" w:rsidRDefault="005C1F0D" w:rsidP="005C1F0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41542BB5" w14:textId="77777777" w:rsidR="005C1F0D" w:rsidRPr="00591F3D" w:rsidRDefault="005C1F0D" w:rsidP="005C1F0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А/01.6 </w:t>
            </w:r>
          </w:p>
          <w:p w14:paraId="551D9898" w14:textId="77777777" w:rsidR="005C1F0D" w:rsidRPr="002D312F" w:rsidRDefault="005C1F0D" w:rsidP="005C1F0D">
            <w:pPr>
              <w:jc w:val="center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14:paraId="6B73D0E3" w14:textId="77777777" w:rsidR="005C1F0D" w:rsidRPr="002D312F" w:rsidRDefault="005C1F0D" w:rsidP="005C1F0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55219437" w14:textId="77777777" w:rsidR="005C1F0D" w:rsidRPr="00E62C5E" w:rsidRDefault="005C1F0D" w:rsidP="005C1F0D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А/01.6</w:t>
            </w:r>
            <w:r w:rsidRPr="00E62C5E">
              <w:rPr>
                <w:sz w:val="24"/>
                <w:szCs w:val="24"/>
              </w:rPr>
              <w:t xml:space="preserve"> Общепедагогическая функция. Обучение.</w:t>
            </w:r>
          </w:p>
          <w:p w14:paraId="043FF6A6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24E5EAAA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4764" w:type="dxa"/>
            <w:vMerge w:val="restart"/>
          </w:tcPr>
          <w:p w14:paraId="2368439E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71F6BF4A" w14:textId="77777777" w:rsidR="005C1F0D" w:rsidRPr="002D312F" w:rsidRDefault="005C1F0D" w:rsidP="005C1F0D">
            <w:pPr>
              <w:rPr>
                <w:bCs/>
                <w:sz w:val="24"/>
                <w:szCs w:val="24"/>
              </w:rPr>
            </w:pPr>
            <w:r w:rsidRPr="002D312F">
              <w:rPr>
                <w:bCs/>
                <w:sz w:val="24"/>
                <w:szCs w:val="24"/>
              </w:rPr>
              <w:t>Проводит мониторинг исследуемых психолого-педагогических показателей с использованием математико-статистических методов сбора, обработки результатов наблюдений, оценки интегральных характеристик, их достоверности, интерпретации и представления выводов.</w:t>
            </w:r>
          </w:p>
          <w:p w14:paraId="2215713F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2BA63F00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2D312F">
              <w:rPr>
                <w:bCs/>
                <w:color w:val="000000"/>
                <w:sz w:val="24"/>
                <w:szCs w:val="24"/>
              </w:rPr>
              <w:t>Разделы высшей математики: теории вероятностей и математической статистики,</w:t>
            </w:r>
            <w:r>
              <w:rPr>
                <w:bCs/>
                <w:color w:val="000000"/>
                <w:sz w:val="24"/>
                <w:szCs w:val="24"/>
              </w:rPr>
              <w:t xml:space="preserve"> алгебры матриц,</w:t>
            </w:r>
            <w:r w:rsidRPr="002D312F">
              <w:rPr>
                <w:bCs/>
                <w:color w:val="000000"/>
                <w:sz w:val="24"/>
                <w:szCs w:val="24"/>
              </w:rPr>
              <w:t xml:space="preserve"> постановки и реализации эксперимента в психолого-педагогических исследованиях.</w:t>
            </w:r>
          </w:p>
          <w:p w14:paraId="23CBB6E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59353FFE" w14:textId="77777777" w:rsidR="005C1F0D" w:rsidRPr="002D312F" w:rsidRDefault="005C1F0D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 xml:space="preserve">Спланировать психолого-педагогическое исследование, сформировать данные, определить их объемы, надежность, реализовать статистическую обработку, интерпретировать и представить результаты, позволяющие решать диагностические задачи в образовательном </w:t>
            </w:r>
            <w:r w:rsidR="001B0110">
              <w:rPr>
                <w:sz w:val="24"/>
                <w:szCs w:val="24"/>
              </w:rPr>
              <w:t>и психолого-педагогическом процессах.</w:t>
            </w:r>
          </w:p>
        </w:tc>
      </w:tr>
      <w:tr w:rsidR="005C1F0D" w:rsidRPr="002D312F" w14:paraId="0A36DCFC" w14:textId="77777777" w:rsidTr="001917F5">
        <w:trPr>
          <w:trHeight w:val="282"/>
        </w:trPr>
        <w:tc>
          <w:tcPr>
            <w:tcW w:w="2131" w:type="dxa"/>
            <w:vMerge/>
          </w:tcPr>
          <w:p w14:paraId="695823C7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75618526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93DE64F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6B946EF" w14:textId="77777777" w:rsidR="005C1F0D" w:rsidRPr="005C1F0D" w:rsidRDefault="005C1F0D" w:rsidP="00CD7C2C">
            <w:pPr>
              <w:rPr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Математических методов системного подхода для решения 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статистических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задач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в психологических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 xml:space="preserve"> и педагогических исследованиях: методов </w:t>
            </w:r>
            <w:r>
              <w:rPr>
                <w:color w:val="000000"/>
                <w:spacing w:val="-1"/>
                <w:sz w:val="24"/>
                <w:szCs w:val="24"/>
              </w:rPr>
              <w:t>поиска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сбора и синтеза информации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математического анализа и статистической обработки, формирования выводов, интерпретации и обобщения результатов</w:t>
            </w:r>
            <w:r>
              <w:rPr>
                <w:color w:val="000000"/>
                <w:spacing w:val="-1"/>
                <w:sz w:val="24"/>
                <w:szCs w:val="24"/>
              </w:rPr>
              <w:t>.</w:t>
            </w:r>
          </w:p>
        </w:tc>
        <w:tc>
          <w:tcPr>
            <w:tcW w:w="4764" w:type="dxa"/>
            <w:vMerge/>
          </w:tcPr>
          <w:p w14:paraId="5CE2F752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253A62C6" w14:textId="77777777" w:rsidTr="001917F5">
        <w:trPr>
          <w:trHeight w:val="282"/>
        </w:trPr>
        <w:tc>
          <w:tcPr>
            <w:tcW w:w="2131" w:type="dxa"/>
            <w:vMerge/>
          </w:tcPr>
          <w:p w14:paraId="75C85B01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22581CB1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2951785C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358334E5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4764" w:type="dxa"/>
            <w:vMerge/>
          </w:tcPr>
          <w:p w14:paraId="0590F602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700644BE" w14:textId="77777777" w:rsidTr="001917F5">
        <w:trPr>
          <w:trHeight w:val="282"/>
        </w:trPr>
        <w:tc>
          <w:tcPr>
            <w:tcW w:w="2131" w:type="dxa"/>
            <w:vMerge/>
          </w:tcPr>
          <w:p w14:paraId="4BEC1AAC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3BC82308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7F4CEFD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55B574A9" w14:textId="77777777" w:rsidR="005C1F0D" w:rsidRPr="005C1F0D" w:rsidRDefault="00CD7C2C" w:rsidP="00CD7C2C">
            <w:pPr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Применить системный подход для решения сложной задачи </w:t>
            </w:r>
            <w:r w:rsidR="005C1F0D" w:rsidRPr="002D312F">
              <w:rPr>
                <w:color w:val="000000"/>
                <w:spacing w:val="-1"/>
                <w:sz w:val="24"/>
                <w:szCs w:val="24"/>
              </w:rPr>
              <w:t>в психоло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го-педагогическом исследовании, определить технологии </w:t>
            </w:r>
            <w:r w:rsidR="000A3983">
              <w:rPr>
                <w:color w:val="000000"/>
                <w:spacing w:val="-1"/>
                <w:sz w:val="24"/>
                <w:szCs w:val="24"/>
              </w:rPr>
              <w:t xml:space="preserve">получения и синтеза данных, </w:t>
            </w:r>
            <w:r>
              <w:rPr>
                <w:color w:val="000000"/>
                <w:spacing w:val="-1"/>
                <w:sz w:val="24"/>
                <w:szCs w:val="24"/>
              </w:rPr>
              <w:t>выполнить статистический анализ</w:t>
            </w:r>
            <w:r w:rsidR="000A3983">
              <w:rPr>
                <w:color w:val="000000"/>
                <w:spacing w:val="-1"/>
                <w:sz w:val="24"/>
                <w:szCs w:val="24"/>
              </w:rPr>
              <w:t>.</w:t>
            </w:r>
          </w:p>
        </w:tc>
        <w:tc>
          <w:tcPr>
            <w:tcW w:w="4764" w:type="dxa"/>
            <w:vMerge/>
          </w:tcPr>
          <w:p w14:paraId="2D494C71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2DBAF79F" w14:textId="77777777" w:rsidTr="001917F5">
        <w:trPr>
          <w:trHeight w:val="282"/>
        </w:trPr>
        <w:tc>
          <w:tcPr>
            <w:tcW w:w="2131" w:type="dxa"/>
            <w:vMerge/>
          </w:tcPr>
          <w:p w14:paraId="3B8827FB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7172A4DE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62BCCF0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6961E96E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4764" w:type="dxa"/>
            <w:vMerge/>
          </w:tcPr>
          <w:p w14:paraId="6C44FD6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0D16A26F" w14:textId="77777777" w:rsidTr="001917F5">
        <w:trPr>
          <w:trHeight w:val="282"/>
        </w:trPr>
        <w:tc>
          <w:tcPr>
            <w:tcW w:w="2131" w:type="dxa"/>
            <w:vMerge/>
          </w:tcPr>
          <w:p w14:paraId="78BA4B13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1DDF2093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13F166DF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2F0426B8" w14:textId="77777777" w:rsidR="005C1F0D" w:rsidRDefault="005C1F0D" w:rsidP="00CD7C2C">
            <w:pPr>
              <w:rPr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 статистик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 xml:space="preserve">и </w:t>
            </w:r>
            <w:r w:rsidR="001B0110">
              <w:rPr>
                <w:color w:val="000000"/>
                <w:spacing w:val="-1"/>
                <w:sz w:val="24"/>
                <w:szCs w:val="24"/>
              </w:rPr>
              <w:t>при проведении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исследовани</w:t>
            </w:r>
            <w:r w:rsidR="001B0110">
              <w:rPr>
                <w:color w:val="000000"/>
                <w:spacing w:val="-1"/>
                <w:sz w:val="24"/>
                <w:szCs w:val="24"/>
              </w:rPr>
              <w:t>й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в психологии и педагогике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: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ри моделировании процессов, при диагностике,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 xml:space="preserve"> при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ланировании и методическом обеспечении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ри определении эффективности 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используемых методик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4D4E330A" w14:textId="77777777" w:rsidR="005427F7" w:rsidRPr="002D312F" w:rsidRDefault="005427F7" w:rsidP="00CD7C2C">
            <w:pPr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4764" w:type="dxa"/>
            <w:vMerge/>
          </w:tcPr>
          <w:p w14:paraId="4C08EA70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432869D8" w14:textId="77777777" w:rsidTr="001917F5">
        <w:trPr>
          <w:trHeight w:val="50"/>
        </w:trPr>
        <w:tc>
          <w:tcPr>
            <w:tcW w:w="2131" w:type="dxa"/>
            <w:vMerge w:val="restart"/>
          </w:tcPr>
          <w:p w14:paraId="38622456" w14:textId="77777777" w:rsidR="005C1F0D" w:rsidRPr="002D312F" w:rsidRDefault="005C1F0D" w:rsidP="005C1F0D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 xml:space="preserve">УК-2. </w:t>
            </w:r>
          </w:p>
          <w:p w14:paraId="2818D0EF" w14:textId="77777777" w:rsidR="005C1F0D" w:rsidRPr="005C1F0D" w:rsidRDefault="005C1F0D" w:rsidP="005C1F0D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      </w:r>
          </w:p>
        </w:tc>
        <w:tc>
          <w:tcPr>
            <w:tcW w:w="1207" w:type="dxa"/>
            <w:vMerge w:val="restart"/>
          </w:tcPr>
          <w:p w14:paraId="5B14248F" w14:textId="77777777" w:rsidR="005C1F0D" w:rsidRPr="002D312F" w:rsidRDefault="005C1F0D" w:rsidP="005C1F0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2ECB6395" w14:textId="77777777" w:rsidR="005C1F0D" w:rsidRPr="00591F3D" w:rsidRDefault="005C1F0D" w:rsidP="005C1F0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А/03.6 </w:t>
            </w:r>
          </w:p>
          <w:p w14:paraId="4BB8189B" w14:textId="77777777" w:rsidR="005C1F0D" w:rsidRPr="002D312F" w:rsidRDefault="005C1F0D" w:rsidP="005C1F0D">
            <w:pPr>
              <w:jc w:val="center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14:paraId="7094C51A" w14:textId="77777777" w:rsidR="005C1F0D" w:rsidRPr="002D312F" w:rsidRDefault="005C1F0D" w:rsidP="005C1F0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165A6BA3" w14:textId="77777777" w:rsidR="005C1F0D" w:rsidRPr="00E62C5E" w:rsidRDefault="005C1F0D" w:rsidP="005C1F0D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А/03.6</w:t>
            </w:r>
            <w:r w:rsidRPr="00E62C5E">
              <w:rPr>
                <w:sz w:val="24"/>
                <w:szCs w:val="24"/>
              </w:rPr>
              <w:t xml:space="preserve"> Развивающая деятельность</w:t>
            </w:r>
          </w:p>
          <w:p w14:paraId="25E002FD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DDF7549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4764" w:type="dxa"/>
            <w:vMerge w:val="restart"/>
          </w:tcPr>
          <w:p w14:paraId="20A32F0A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2F504AFB" w14:textId="77777777" w:rsidR="000A3983" w:rsidRPr="000A3983" w:rsidRDefault="000A3983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яет оптимальные и эффективные методы решения задач в психолого</w:t>
            </w:r>
            <w:r w:rsidR="005427F7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педагогическом исследовании</w:t>
            </w:r>
            <w:r w:rsidR="00A117A2">
              <w:rPr>
                <w:sz w:val="24"/>
                <w:szCs w:val="24"/>
              </w:rPr>
              <w:t>; применяет разделы высшей математики: линейную алгебру и математическую статистику; формирует доступное программно-аппаратное обеспечение.</w:t>
            </w:r>
          </w:p>
          <w:p w14:paraId="36594970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1A6327C1" w14:textId="77777777" w:rsidR="00A117A2" w:rsidRPr="00A117A2" w:rsidRDefault="005427F7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ы высшей математики</w:t>
            </w:r>
            <w:r w:rsidR="00A117A2">
              <w:rPr>
                <w:sz w:val="24"/>
                <w:szCs w:val="24"/>
              </w:rPr>
              <w:t>: планирование эксперимента, линейная алгебра, теория вероятностей, математическая статистика; программно-аппаратное обес</w:t>
            </w:r>
            <w:r>
              <w:rPr>
                <w:sz w:val="24"/>
                <w:szCs w:val="24"/>
              </w:rPr>
              <w:t>печение статистических расчетов</w:t>
            </w:r>
            <w:r w:rsidR="00A117A2">
              <w:rPr>
                <w:sz w:val="24"/>
                <w:szCs w:val="24"/>
              </w:rPr>
              <w:t>.</w:t>
            </w:r>
          </w:p>
          <w:p w14:paraId="68F8D753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2D697E8B" w14:textId="77777777" w:rsidR="005C1F0D" w:rsidRPr="002D312F" w:rsidRDefault="00A117A2" w:rsidP="005427F7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ировать доступное программно-аппаратное обеспечение, эффективное для решения конкретной статистической задачи в психолого-педагогическом исследовании, определить особенности компонентов по объемам данных, по методам и технологиям получения данных, по точности расчетов, по способ</w:t>
            </w:r>
            <w:r w:rsidR="005427F7">
              <w:rPr>
                <w:sz w:val="24"/>
                <w:szCs w:val="24"/>
              </w:rPr>
              <w:t>ам</w:t>
            </w:r>
            <w:r>
              <w:rPr>
                <w:sz w:val="24"/>
                <w:szCs w:val="24"/>
              </w:rPr>
              <w:t xml:space="preserve"> презентации, по оформлению документов.</w:t>
            </w:r>
          </w:p>
        </w:tc>
      </w:tr>
      <w:tr w:rsidR="005C1F0D" w:rsidRPr="002D312F" w14:paraId="61DB1D2C" w14:textId="77777777" w:rsidTr="001917F5">
        <w:trPr>
          <w:trHeight w:val="47"/>
        </w:trPr>
        <w:tc>
          <w:tcPr>
            <w:tcW w:w="2131" w:type="dxa"/>
            <w:vMerge/>
          </w:tcPr>
          <w:p w14:paraId="00716B06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1A2379B5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E00D4E4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60F426C0" w14:textId="77777777" w:rsidR="005C1F0D" w:rsidRPr="005C1F0D" w:rsidRDefault="005C1F0D" w:rsidP="00CD7C2C">
            <w:pPr>
              <w:rPr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Качественных и количественных методов </w:t>
            </w:r>
            <w:r w:rsidR="000A3983">
              <w:rPr>
                <w:color w:val="000000"/>
                <w:spacing w:val="-1"/>
                <w:sz w:val="24"/>
                <w:szCs w:val="24"/>
              </w:rPr>
              <w:t xml:space="preserve">решения задач 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в психологических</w:t>
            </w:r>
            <w:r w:rsidR="000A3983">
              <w:rPr>
                <w:color w:val="000000"/>
                <w:spacing w:val="-1"/>
                <w:sz w:val="24"/>
                <w:szCs w:val="24"/>
              </w:rPr>
              <w:t xml:space="preserve"> и педагогических исследованиях: методов алгебры матриц</w:t>
            </w:r>
            <w:r w:rsidR="000A3983">
              <w:rPr>
                <w:sz w:val="24"/>
                <w:szCs w:val="24"/>
              </w:rPr>
              <w:t>, теории вероятностей,</w:t>
            </w:r>
            <w:r w:rsidR="00CD7C2C">
              <w:rPr>
                <w:sz w:val="24"/>
                <w:szCs w:val="24"/>
              </w:rPr>
              <w:t xml:space="preserve"> </w:t>
            </w:r>
            <w:r w:rsidR="000A3983">
              <w:rPr>
                <w:sz w:val="24"/>
                <w:szCs w:val="24"/>
              </w:rPr>
              <w:t>математической статистики</w:t>
            </w:r>
            <w:r w:rsidR="00CD7C2C">
              <w:rPr>
                <w:sz w:val="24"/>
                <w:szCs w:val="24"/>
              </w:rPr>
              <w:t>: выборочного методов, корреляционного и регрессионного анализов</w:t>
            </w:r>
            <w:r w:rsidR="000A3983">
              <w:rPr>
                <w:sz w:val="24"/>
                <w:szCs w:val="24"/>
              </w:rPr>
              <w:t>.</w:t>
            </w:r>
          </w:p>
        </w:tc>
        <w:tc>
          <w:tcPr>
            <w:tcW w:w="4764" w:type="dxa"/>
            <w:vMerge/>
          </w:tcPr>
          <w:p w14:paraId="117F75E9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2281BE42" w14:textId="77777777" w:rsidTr="001917F5">
        <w:trPr>
          <w:trHeight w:val="47"/>
        </w:trPr>
        <w:tc>
          <w:tcPr>
            <w:tcW w:w="2131" w:type="dxa"/>
            <w:vMerge/>
          </w:tcPr>
          <w:p w14:paraId="2DFAFD4C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10D41E0F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491E9EF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5CC85069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4764" w:type="dxa"/>
            <w:vMerge/>
          </w:tcPr>
          <w:p w14:paraId="0BC1BD24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06F753D2" w14:textId="77777777" w:rsidTr="001917F5">
        <w:trPr>
          <w:trHeight w:val="47"/>
        </w:trPr>
        <w:tc>
          <w:tcPr>
            <w:tcW w:w="2131" w:type="dxa"/>
            <w:vMerge/>
          </w:tcPr>
          <w:p w14:paraId="666CBBF2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7473282D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0D92A75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263E7165" w14:textId="77777777" w:rsidR="005C1F0D" w:rsidRPr="005C1F0D" w:rsidRDefault="000A3983" w:rsidP="00CD7C2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ить особенности задач в проводимом исследовании, выбрать оптимальные и эффективные методы решения на основе алгебры матриц, математической статистик</w:t>
            </w:r>
            <w:r w:rsidR="00CD7C2C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и</w:t>
            </w:r>
            <w:r w:rsidR="00CD7C2C">
              <w:rPr>
                <w:sz w:val="24"/>
                <w:szCs w:val="24"/>
              </w:rPr>
              <w:t xml:space="preserve"> ресурсов</w:t>
            </w:r>
            <w:r>
              <w:rPr>
                <w:sz w:val="24"/>
                <w:szCs w:val="24"/>
              </w:rPr>
              <w:t xml:space="preserve"> доступного программно-аппаратного обеспечения.</w:t>
            </w:r>
          </w:p>
        </w:tc>
        <w:tc>
          <w:tcPr>
            <w:tcW w:w="4764" w:type="dxa"/>
            <w:vMerge/>
          </w:tcPr>
          <w:p w14:paraId="4490ED95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5B173247" w14:textId="77777777" w:rsidTr="001917F5">
        <w:trPr>
          <w:trHeight w:val="47"/>
        </w:trPr>
        <w:tc>
          <w:tcPr>
            <w:tcW w:w="2131" w:type="dxa"/>
            <w:vMerge/>
          </w:tcPr>
          <w:p w14:paraId="5957639F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0895BDC8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9E4E29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B29770E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4764" w:type="dxa"/>
            <w:vMerge/>
          </w:tcPr>
          <w:p w14:paraId="20C906D1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7D267AFC" w14:textId="77777777" w:rsidTr="001917F5">
        <w:trPr>
          <w:trHeight w:val="47"/>
        </w:trPr>
        <w:tc>
          <w:tcPr>
            <w:tcW w:w="2131" w:type="dxa"/>
            <w:vMerge/>
          </w:tcPr>
          <w:p w14:paraId="23F0AA08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62B7BF62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E360192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38E71841" w14:textId="77777777" w:rsidR="005C1F0D" w:rsidRPr="000A3983" w:rsidRDefault="000A3983" w:rsidP="00CD7C2C">
            <w:pPr>
              <w:rPr>
                <w:color w:val="000000"/>
                <w:spacing w:val="-1"/>
                <w:sz w:val="24"/>
                <w:szCs w:val="24"/>
              </w:rPr>
            </w:pPr>
            <w:r w:rsidRPr="000A3983"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етоды математической статистики, матричной алгебры в решении задач психолого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-</w:t>
            </w:r>
            <w:r>
              <w:rPr>
                <w:color w:val="000000"/>
                <w:spacing w:val="-1"/>
                <w:sz w:val="24"/>
                <w:szCs w:val="24"/>
              </w:rPr>
              <w:t>педагогических исследований, реализовать исследование, интерпретировать результаты расчетов реальным показателем.</w:t>
            </w:r>
          </w:p>
        </w:tc>
        <w:tc>
          <w:tcPr>
            <w:tcW w:w="4764" w:type="dxa"/>
            <w:vMerge/>
          </w:tcPr>
          <w:p w14:paraId="149A43C4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0B64491F" w14:textId="77777777" w:rsidTr="001917F5">
        <w:trPr>
          <w:trHeight w:val="50"/>
        </w:trPr>
        <w:tc>
          <w:tcPr>
            <w:tcW w:w="2131" w:type="dxa"/>
            <w:vMerge w:val="restart"/>
          </w:tcPr>
          <w:p w14:paraId="48490C02" w14:textId="77777777" w:rsidR="005C1F0D" w:rsidRPr="002D312F" w:rsidRDefault="005C1F0D" w:rsidP="005C1F0D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ОПК-5.</w:t>
            </w:r>
          </w:p>
          <w:p w14:paraId="355E894F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и оценку формирования результатов образования обучающихся, выявлять и кор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lastRenderedPageBreak/>
              <w:t>ректировать трудности в обучении.</w:t>
            </w:r>
          </w:p>
        </w:tc>
        <w:tc>
          <w:tcPr>
            <w:tcW w:w="1207" w:type="dxa"/>
            <w:vMerge w:val="restart"/>
          </w:tcPr>
          <w:p w14:paraId="06C67AB6" w14:textId="77777777" w:rsidR="005C1F0D" w:rsidRPr="002D312F" w:rsidRDefault="005C1F0D" w:rsidP="005C1F0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lastRenderedPageBreak/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075E57E3" w14:textId="77777777" w:rsidR="005C1F0D" w:rsidRPr="00591F3D" w:rsidRDefault="005C1F0D" w:rsidP="005C1F0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В/04.6 </w:t>
            </w:r>
          </w:p>
          <w:p w14:paraId="495E42AE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14:paraId="4030F549" w14:textId="77777777" w:rsidR="005C1F0D" w:rsidRPr="005C1F0D" w:rsidRDefault="005C1F0D" w:rsidP="005C1F0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313ED6D3" w14:textId="77777777" w:rsidR="005C1F0D" w:rsidRPr="00E62C5E" w:rsidRDefault="005C1F0D" w:rsidP="005C1F0D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В/04.6</w:t>
            </w:r>
            <w:r w:rsidRPr="00E62C5E">
              <w:rPr>
                <w:sz w:val="24"/>
                <w:szCs w:val="24"/>
              </w:rPr>
              <w:t xml:space="preserve"> Модуль «Предметное обучение. Математика»</w:t>
            </w:r>
          </w:p>
          <w:p w14:paraId="52C4264E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49FE6D61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4764" w:type="dxa"/>
            <w:vMerge w:val="restart"/>
          </w:tcPr>
          <w:p w14:paraId="40B7036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480B1043" w14:textId="77777777" w:rsidR="005C1F0D" w:rsidRPr="002D312F" w:rsidRDefault="00903D7D" w:rsidP="005C1F0D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именяет методы педагогического контроля и оценки психолого-педагогических показателей, реализует мониторинг, регистрирует и фиксирует показатели, выполняет статистическую обработку</w:t>
            </w:r>
            <w:r w:rsidR="005427F7">
              <w:rPr>
                <w:bCs/>
                <w:sz w:val="24"/>
                <w:szCs w:val="24"/>
              </w:rPr>
              <w:t xml:space="preserve"> данных</w:t>
            </w:r>
            <w:r>
              <w:rPr>
                <w:bCs/>
                <w:sz w:val="24"/>
                <w:szCs w:val="24"/>
              </w:rPr>
              <w:t>, устанавливает закономерности и динамику их изменения, готовит рекомендации к коррек</w:t>
            </w:r>
            <w:r>
              <w:rPr>
                <w:bCs/>
                <w:sz w:val="24"/>
                <w:szCs w:val="24"/>
              </w:rPr>
              <w:lastRenderedPageBreak/>
              <w:t>ции и улучшению показателей</w:t>
            </w:r>
          </w:p>
          <w:p w14:paraId="6B7BC5D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06627BDE" w14:textId="77777777" w:rsidR="00903D7D" w:rsidRPr="00903D7D" w:rsidRDefault="00903D7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ы педагогического контроля и оценки психолого-педагогических показателей, технологии мониторинга показателей с регулярной и нерегулярной схемами, технологии синтеза и статистической обработки данных на основе инфокоммуникационных средств и программно-аппаратного обеспечения, установлени</w:t>
            </w:r>
            <w:r w:rsidR="005427F7">
              <w:rPr>
                <w:sz w:val="24"/>
                <w:szCs w:val="24"/>
              </w:rPr>
              <w:t>я</w:t>
            </w:r>
            <w:r>
              <w:rPr>
                <w:sz w:val="24"/>
                <w:szCs w:val="24"/>
              </w:rPr>
              <w:t xml:space="preserve"> закономерностей и формировани</w:t>
            </w:r>
            <w:r w:rsidR="005427F7">
              <w:rPr>
                <w:sz w:val="24"/>
                <w:szCs w:val="24"/>
              </w:rPr>
              <w:t>я</w:t>
            </w:r>
            <w:r>
              <w:rPr>
                <w:sz w:val="24"/>
                <w:szCs w:val="24"/>
              </w:rPr>
              <w:t xml:space="preserve"> прогнозов.</w:t>
            </w:r>
          </w:p>
          <w:p w14:paraId="0B369957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48A56018" w14:textId="77777777" w:rsidR="005C1F0D" w:rsidRPr="002D312F" w:rsidRDefault="00903D7D" w:rsidP="005427F7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ализовать эксперимент по анализу проблем в психолого</w:t>
            </w:r>
            <w:r w:rsidR="005427F7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педагогических исследованиях, организовать мониторинг и процедуры измерения и о</w:t>
            </w:r>
            <w:r w:rsidR="005427F7">
              <w:rPr>
                <w:sz w:val="24"/>
                <w:szCs w:val="24"/>
              </w:rPr>
              <w:t>ценки психолого-педагогических показателей</w:t>
            </w:r>
            <w:r>
              <w:rPr>
                <w:sz w:val="24"/>
                <w:szCs w:val="24"/>
              </w:rPr>
              <w:t>, на основе программно-аппаратного обеспечения выполнить расчет, установить закономерности и динамику</w:t>
            </w:r>
            <w:r w:rsidR="005427F7">
              <w:rPr>
                <w:sz w:val="24"/>
                <w:szCs w:val="24"/>
              </w:rPr>
              <w:t xml:space="preserve"> изменения</w:t>
            </w:r>
            <w:r>
              <w:rPr>
                <w:sz w:val="24"/>
                <w:szCs w:val="24"/>
              </w:rPr>
              <w:t xml:space="preserve"> показателей, сформировать прогнозы и рекомендации по коррекции и улучшению </w:t>
            </w:r>
            <w:r w:rsidR="005427F7">
              <w:rPr>
                <w:sz w:val="24"/>
                <w:szCs w:val="24"/>
              </w:rPr>
              <w:t>их.</w:t>
            </w:r>
          </w:p>
        </w:tc>
      </w:tr>
      <w:tr w:rsidR="005C1F0D" w:rsidRPr="002D312F" w14:paraId="6C548887" w14:textId="77777777" w:rsidTr="001917F5">
        <w:trPr>
          <w:trHeight w:val="47"/>
        </w:trPr>
        <w:tc>
          <w:tcPr>
            <w:tcW w:w="2131" w:type="dxa"/>
            <w:vMerge/>
          </w:tcPr>
          <w:p w14:paraId="2155D9EB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7595D3ED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FF016D9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08A93E1B" w14:textId="77777777" w:rsidR="005C1F0D" w:rsidRPr="005C1F0D" w:rsidRDefault="00A117A2" w:rsidP="005C1F0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ов педагогического контроля и оценки психологических показателей для формирования выводов о стабильности их, о закономерностях и тенденциях изменения, для установления мероприятий коррекции и преодоления трудностей в обучении.</w:t>
            </w:r>
          </w:p>
        </w:tc>
        <w:tc>
          <w:tcPr>
            <w:tcW w:w="4764" w:type="dxa"/>
            <w:vMerge/>
          </w:tcPr>
          <w:p w14:paraId="5FC038EB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3CEDEB84" w14:textId="77777777" w:rsidTr="001917F5">
        <w:trPr>
          <w:trHeight w:val="47"/>
        </w:trPr>
        <w:tc>
          <w:tcPr>
            <w:tcW w:w="2131" w:type="dxa"/>
            <w:vMerge/>
          </w:tcPr>
          <w:p w14:paraId="0206983C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520AEC92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8226E6B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2BF2AD07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4764" w:type="dxa"/>
            <w:vMerge/>
          </w:tcPr>
          <w:p w14:paraId="17E4BB30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5E554AC0" w14:textId="77777777" w:rsidTr="001917F5">
        <w:trPr>
          <w:trHeight w:val="47"/>
        </w:trPr>
        <w:tc>
          <w:tcPr>
            <w:tcW w:w="2131" w:type="dxa"/>
            <w:vMerge/>
          </w:tcPr>
          <w:p w14:paraId="0E7100F2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203DFD29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525DF0C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8EA77F9" w14:textId="77777777" w:rsidR="005C1F0D" w:rsidRPr="005C1F0D" w:rsidRDefault="00A117A2" w:rsidP="005427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сти </w:t>
            </w:r>
            <w:r w:rsidR="00903D7D">
              <w:rPr>
                <w:sz w:val="24"/>
                <w:szCs w:val="24"/>
              </w:rPr>
              <w:t>эксперимент</w:t>
            </w:r>
            <w:r>
              <w:rPr>
                <w:sz w:val="24"/>
                <w:szCs w:val="24"/>
              </w:rPr>
              <w:t xml:space="preserve"> по анализу уровней показателей и динамики их изменения в психолого-педагогических процессах: спланировать и реализовать педагогические измере</w:t>
            </w:r>
            <w:r w:rsidR="00903D7D">
              <w:rPr>
                <w:sz w:val="24"/>
                <w:szCs w:val="24"/>
              </w:rPr>
              <w:t>ния, фиксировать контрольные показатели, выполнить статистическую обработку, установить закономерности процессов, прогнозировать</w:t>
            </w:r>
            <w:r w:rsidR="005427F7">
              <w:rPr>
                <w:sz w:val="24"/>
                <w:szCs w:val="24"/>
              </w:rPr>
              <w:t xml:space="preserve"> тенденции</w:t>
            </w:r>
            <w:r w:rsidR="00903D7D">
              <w:rPr>
                <w:sz w:val="24"/>
                <w:szCs w:val="24"/>
              </w:rPr>
              <w:t xml:space="preserve"> их </w:t>
            </w:r>
            <w:r w:rsidR="005427F7">
              <w:rPr>
                <w:sz w:val="24"/>
                <w:szCs w:val="24"/>
              </w:rPr>
              <w:t>изменения и динамики</w:t>
            </w:r>
            <w:r w:rsidR="00903D7D">
              <w:rPr>
                <w:sz w:val="24"/>
                <w:szCs w:val="24"/>
              </w:rPr>
              <w:t>, подготовить рекомендации для практики.</w:t>
            </w:r>
          </w:p>
        </w:tc>
        <w:tc>
          <w:tcPr>
            <w:tcW w:w="4764" w:type="dxa"/>
            <w:vMerge/>
          </w:tcPr>
          <w:p w14:paraId="7609502A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11B37467" w14:textId="77777777" w:rsidTr="001917F5">
        <w:trPr>
          <w:trHeight w:val="47"/>
        </w:trPr>
        <w:tc>
          <w:tcPr>
            <w:tcW w:w="2131" w:type="dxa"/>
            <w:vMerge/>
          </w:tcPr>
          <w:p w14:paraId="09218C62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67133CE7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681457B0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6F74D8BF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4764" w:type="dxa"/>
            <w:vMerge/>
          </w:tcPr>
          <w:p w14:paraId="70AC011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7AF213EB" w14:textId="77777777" w:rsidTr="001917F5">
        <w:trPr>
          <w:trHeight w:val="47"/>
        </w:trPr>
        <w:tc>
          <w:tcPr>
            <w:tcW w:w="2131" w:type="dxa"/>
            <w:vMerge/>
          </w:tcPr>
          <w:p w14:paraId="2C85562E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1247F67C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6DC7A95E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FB96F70" w14:textId="77777777" w:rsidR="005C1F0D" w:rsidRPr="00903D7D" w:rsidRDefault="00903D7D" w:rsidP="001B0110">
            <w:pPr>
              <w:rPr>
                <w:color w:val="000000"/>
                <w:spacing w:val="-1"/>
                <w:sz w:val="24"/>
                <w:szCs w:val="24"/>
              </w:rPr>
            </w:pPr>
            <w:r w:rsidRPr="00903D7D">
              <w:rPr>
                <w:color w:val="000000"/>
                <w:spacing w:val="-1"/>
                <w:sz w:val="24"/>
                <w:szCs w:val="24"/>
              </w:rPr>
              <w:t>Планирования и реализации экспери</w:t>
            </w:r>
            <w:r>
              <w:rPr>
                <w:color w:val="000000"/>
                <w:spacing w:val="-1"/>
                <w:sz w:val="24"/>
                <w:szCs w:val="24"/>
              </w:rPr>
              <w:t>м</w:t>
            </w:r>
            <w:r w:rsidRPr="00903D7D">
              <w:rPr>
                <w:color w:val="000000"/>
                <w:spacing w:val="-1"/>
                <w:sz w:val="24"/>
                <w:szCs w:val="24"/>
              </w:rPr>
              <w:t>ента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в психолого-педагогическом исследовании по анализу уровней и динамики изменения показателей на основе педагогических измерений и методов математической статистики, стратегического прогнозирования</w:t>
            </w:r>
            <w:r w:rsidR="001B0110">
              <w:rPr>
                <w:color w:val="000000"/>
                <w:spacing w:val="-1"/>
                <w:sz w:val="24"/>
                <w:szCs w:val="24"/>
              </w:rPr>
              <w:t>,</w:t>
            </w:r>
            <w:r w:rsidR="005427F7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="001B0110">
              <w:rPr>
                <w:color w:val="000000"/>
                <w:spacing w:val="-1"/>
                <w:sz w:val="24"/>
                <w:szCs w:val="24"/>
              </w:rPr>
              <w:t>н</w:t>
            </w:r>
            <w:r w:rsidR="005427F7">
              <w:rPr>
                <w:color w:val="000000"/>
                <w:spacing w:val="-1"/>
                <w:sz w:val="24"/>
                <w:szCs w:val="24"/>
              </w:rPr>
              <w:t>а основе рекуррентной последовательности данных наблюдения и аппроксимации ее регрессионным методом наименьших квадратов.</w:t>
            </w:r>
          </w:p>
        </w:tc>
        <w:tc>
          <w:tcPr>
            <w:tcW w:w="4764" w:type="dxa"/>
            <w:vMerge/>
          </w:tcPr>
          <w:p w14:paraId="27F4F1EF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</w:tbl>
    <w:p w14:paraId="33F3241F" w14:textId="77777777" w:rsidR="00D84804" w:rsidRPr="00CC2C55" w:rsidRDefault="00D84804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sectPr w:rsidR="00D84804" w:rsidRPr="00CC2C55" w:rsidSect="00FA3EAC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496366" w14:textId="77777777" w:rsidR="001E6636" w:rsidRDefault="001E6636">
      <w:r>
        <w:separator/>
      </w:r>
    </w:p>
  </w:endnote>
  <w:endnote w:type="continuationSeparator" w:id="0">
    <w:p w14:paraId="256E34C3" w14:textId="77777777" w:rsidR="001E6636" w:rsidRDefault="001E66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CE014F" w14:textId="77777777" w:rsidR="001E6636" w:rsidRDefault="001E6636">
      <w:r>
        <w:separator/>
      </w:r>
    </w:p>
  </w:footnote>
  <w:footnote w:type="continuationSeparator" w:id="0">
    <w:p w14:paraId="3ED1498C" w14:textId="77777777" w:rsidR="001E6636" w:rsidRDefault="001E66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136D6"/>
    <w:multiLevelType w:val="hybridMultilevel"/>
    <w:tmpl w:val="C7EE9976"/>
    <w:lvl w:ilvl="0" w:tplc="BCD496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B725F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97461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A3013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ED279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9C14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A189B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22E58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0435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" w15:restartNumberingAfterBreak="0">
    <w:nsid w:val="078106AB"/>
    <w:multiLevelType w:val="hybridMultilevel"/>
    <w:tmpl w:val="F348B8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D93224"/>
    <w:multiLevelType w:val="hybridMultilevel"/>
    <w:tmpl w:val="5E0666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A534DCC"/>
    <w:multiLevelType w:val="hybridMultilevel"/>
    <w:tmpl w:val="8934EF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A434A1"/>
    <w:multiLevelType w:val="multilevel"/>
    <w:tmpl w:val="1D2CA7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0DD4355C"/>
    <w:multiLevelType w:val="hybridMultilevel"/>
    <w:tmpl w:val="6EB8FF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341E7D"/>
    <w:multiLevelType w:val="hybridMultilevel"/>
    <w:tmpl w:val="9CD62D30"/>
    <w:lvl w:ilvl="0" w:tplc="10E444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50EB7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AA2B5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164F0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FDAE8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ACC6D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0A02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0064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B48C8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1C8845C4"/>
    <w:multiLevelType w:val="hybridMultilevel"/>
    <w:tmpl w:val="2F24E95C"/>
    <w:lvl w:ilvl="0" w:tplc="76E0E39A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3967CAE"/>
    <w:multiLevelType w:val="multilevel"/>
    <w:tmpl w:val="B2FA9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Zero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278F4AF9"/>
    <w:multiLevelType w:val="hybridMultilevel"/>
    <w:tmpl w:val="B0263112"/>
    <w:lvl w:ilvl="0" w:tplc="C7DE029A">
      <w:start w:val="13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9A66E60"/>
    <w:multiLevelType w:val="hybridMultilevel"/>
    <w:tmpl w:val="5D7A76F4"/>
    <w:lvl w:ilvl="0" w:tplc="E4A647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D9AB4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E94C3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8680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56866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DAEA5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F3AA3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6BCCA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31866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2BDA16C6"/>
    <w:multiLevelType w:val="hybridMultilevel"/>
    <w:tmpl w:val="246A7B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6C6B8E"/>
    <w:multiLevelType w:val="hybridMultilevel"/>
    <w:tmpl w:val="7FA0C4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A11D9C"/>
    <w:multiLevelType w:val="hybridMultilevel"/>
    <w:tmpl w:val="C35A0646"/>
    <w:lvl w:ilvl="0" w:tplc="B20ABE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3DBC1B32"/>
    <w:multiLevelType w:val="hybridMultilevel"/>
    <w:tmpl w:val="AE8A84A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7" w15:restartNumberingAfterBreak="0">
    <w:nsid w:val="4216082B"/>
    <w:multiLevelType w:val="hybridMultilevel"/>
    <w:tmpl w:val="BE24EC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34A40FA"/>
    <w:multiLevelType w:val="hybridMultilevel"/>
    <w:tmpl w:val="E20A2E38"/>
    <w:lvl w:ilvl="0" w:tplc="6F2ED6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8C4D7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750AA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7E39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89ED68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6505CD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6FEA9B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BCECC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D44DD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 w15:restartNumberingAfterBreak="0">
    <w:nsid w:val="44263166"/>
    <w:multiLevelType w:val="hybridMultilevel"/>
    <w:tmpl w:val="850A41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8A47594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49D778E0"/>
    <w:multiLevelType w:val="hybridMultilevel"/>
    <w:tmpl w:val="DFEE674A"/>
    <w:lvl w:ilvl="0" w:tplc="1E1ED906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538A2622" w:tentative="1">
      <w:start w:val="1"/>
      <w:numFmt w:val="lowerLetter"/>
      <w:lvlText w:val="%2."/>
      <w:lvlJc w:val="left"/>
      <w:pPr>
        <w:ind w:left="1789" w:hanging="360"/>
      </w:pPr>
    </w:lvl>
    <w:lvl w:ilvl="2" w:tplc="62A49800" w:tentative="1">
      <w:start w:val="1"/>
      <w:numFmt w:val="lowerRoman"/>
      <w:lvlText w:val="%3."/>
      <w:lvlJc w:val="right"/>
      <w:pPr>
        <w:ind w:left="2509" w:hanging="180"/>
      </w:pPr>
    </w:lvl>
    <w:lvl w:ilvl="3" w:tplc="B86ED2F2" w:tentative="1">
      <w:start w:val="1"/>
      <w:numFmt w:val="decimal"/>
      <w:lvlText w:val="%4."/>
      <w:lvlJc w:val="left"/>
      <w:pPr>
        <w:ind w:left="3229" w:hanging="360"/>
      </w:pPr>
    </w:lvl>
    <w:lvl w:ilvl="4" w:tplc="357672B8" w:tentative="1">
      <w:start w:val="1"/>
      <w:numFmt w:val="lowerLetter"/>
      <w:lvlText w:val="%5."/>
      <w:lvlJc w:val="left"/>
      <w:pPr>
        <w:ind w:left="3949" w:hanging="360"/>
      </w:pPr>
    </w:lvl>
    <w:lvl w:ilvl="5" w:tplc="860C0232" w:tentative="1">
      <w:start w:val="1"/>
      <w:numFmt w:val="lowerRoman"/>
      <w:lvlText w:val="%6."/>
      <w:lvlJc w:val="right"/>
      <w:pPr>
        <w:ind w:left="4669" w:hanging="180"/>
      </w:pPr>
    </w:lvl>
    <w:lvl w:ilvl="6" w:tplc="93A0C9CE" w:tentative="1">
      <w:start w:val="1"/>
      <w:numFmt w:val="decimal"/>
      <w:lvlText w:val="%7."/>
      <w:lvlJc w:val="left"/>
      <w:pPr>
        <w:ind w:left="5389" w:hanging="360"/>
      </w:pPr>
    </w:lvl>
    <w:lvl w:ilvl="7" w:tplc="97C841FE" w:tentative="1">
      <w:start w:val="1"/>
      <w:numFmt w:val="lowerLetter"/>
      <w:lvlText w:val="%8."/>
      <w:lvlJc w:val="left"/>
      <w:pPr>
        <w:ind w:left="6109" w:hanging="360"/>
      </w:pPr>
    </w:lvl>
    <w:lvl w:ilvl="8" w:tplc="0AE8A6AE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49EF1558"/>
    <w:multiLevelType w:val="singleLevel"/>
    <w:tmpl w:val="E4D416AE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 w15:restartNumberingAfterBreak="0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DAA2990"/>
    <w:multiLevelType w:val="hybridMultilevel"/>
    <w:tmpl w:val="ACC82A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D071915"/>
    <w:multiLevelType w:val="hybridMultilevel"/>
    <w:tmpl w:val="D4DA4444"/>
    <w:lvl w:ilvl="0" w:tplc="5B44D2E8">
      <w:start w:val="1"/>
      <w:numFmt w:val="bullet"/>
      <w:lvlText w:val="•"/>
      <w:lvlJc w:val="left"/>
      <w:pPr>
        <w:tabs>
          <w:tab w:val="num" w:pos="502"/>
        </w:tabs>
        <w:ind w:left="502" w:hanging="360"/>
      </w:pPr>
      <w:rPr>
        <w:rFonts w:ascii="Arial" w:hAnsi="Arial" w:hint="default"/>
      </w:rPr>
    </w:lvl>
    <w:lvl w:ilvl="1" w:tplc="A0E85B3A" w:tentative="1">
      <w:start w:val="1"/>
      <w:numFmt w:val="bullet"/>
      <w:lvlText w:val="•"/>
      <w:lvlJc w:val="left"/>
      <w:pPr>
        <w:tabs>
          <w:tab w:val="num" w:pos="1222"/>
        </w:tabs>
        <w:ind w:left="1222" w:hanging="360"/>
      </w:pPr>
      <w:rPr>
        <w:rFonts w:ascii="Arial" w:hAnsi="Arial" w:hint="default"/>
      </w:rPr>
    </w:lvl>
    <w:lvl w:ilvl="2" w:tplc="34D0A126" w:tentative="1">
      <w:start w:val="1"/>
      <w:numFmt w:val="bullet"/>
      <w:lvlText w:val="•"/>
      <w:lvlJc w:val="left"/>
      <w:pPr>
        <w:tabs>
          <w:tab w:val="num" w:pos="1942"/>
        </w:tabs>
        <w:ind w:left="1942" w:hanging="360"/>
      </w:pPr>
      <w:rPr>
        <w:rFonts w:ascii="Arial" w:hAnsi="Arial" w:hint="default"/>
      </w:rPr>
    </w:lvl>
    <w:lvl w:ilvl="3" w:tplc="A9E66B50" w:tentative="1">
      <w:start w:val="1"/>
      <w:numFmt w:val="bullet"/>
      <w:lvlText w:val="•"/>
      <w:lvlJc w:val="left"/>
      <w:pPr>
        <w:tabs>
          <w:tab w:val="num" w:pos="2662"/>
        </w:tabs>
        <w:ind w:left="2662" w:hanging="360"/>
      </w:pPr>
      <w:rPr>
        <w:rFonts w:ascii="Arial" w:hAnsi="Arial" w:hint="default"/>
      </w:rPr>
    </w:lvl>
    <w:lvl w:ilvl="4" w:tplc="36E66D88" w:tentative="1">
      <w:start w:val="1"/>
      <w:numFmt w:val="bullet"/>
      <w:lvlText w:val="•"/>
      <w:lvlJc w:val="left"/>
      <w:pPr>
        <w:tabs>
          <w:tab w:val="num" w:pos="3382"/>
        </w:tabs>
        <w:ind w:left="3382" w:hanging="360"/>
      </w:pPr>
      <w:rPr>
        <w:rFonts w:ascii="Arial" w:hAnsi="Arial" w:hint="default"/>
      </w:rPr>
    </w:lvl>
    <w:lvl w:ilvl="5" w:tplc="849248FA" w:tentative="1">
      <w:start w:val="1"/>
      <w:numFmt w:val="bullet"/>
      <w:lvlText w:val="•"/>
      <w:lvlJc w:val="left"/>
      <w:pPr>
        <w:tabs>
          <w:tab w:val="num" w:pos="4102"/>
        </w:tabs>
        <w:ind w:left="4102" w:hanging="360"/>
      </w:pPr>
      <w:rPr>
        <w:rFonts w:ascii="Arial" w:hAnsi="Arial" w:hint="default"/>
      </w:rPr>
    </w:lvl>
    <w:lvl w:ilvl="6" w:tplc="2C2888AA" w:tentative="1">
      <w:start w:val="1"/>
      <w:numFmt w:val="bullet"/>
      <w:lvlText w:val="•"/>
      <w:lvlJc w:val="left"/>
      <w:pPr>
        <w:tabs>
          <w:tab w:val="num" w:pos="4822"/>
        </w:tabs>
        <w:ind w:left="4822" w:hanging="360"/>
      </w:pPr>
      <w:rPr>
        <w:rFonts w:ascii="Arial" w:hAnsi="Arial" w:hint="default"/>
      </w:rPr>
    </w:lvl>
    <w:lvl w:ilvl="7" w:tplc="4194336E" w:tentative="1">
      <w:start w:val="1"/>
      <w:numFmt w:val="bullet"/>
      <w:lvlText w:val="•"/>
      <w:lvlJc w:val="left"/>
      <w:pPr>
        <w:tabs>
          <w:tab w:val="num" w:pos="5542"/>
        </w:tabs>
        <w:ind w:left="5542" w:hanging="360"/>
      </w:pPr>
      <w:rPr>
        <w:rFonts w:ascii="Arial" w:hAnsi="Arial" w:hint="default"/>
      </w:rPr>
    </w:lvl>
    <w:lvl w:ilvl="8" w:tplc="7550F694" w:tentative="1">
      <w:start w:val="1"/>
      <w:numFmt w:val="bullet"/>
      <w:lvlText w:val="•"/>
      <w:lvlJc w:val="left"/>
      <w:pPr>
        <w:tabs>
          <w:tab w:val="num" w:pos="6262"/>
        </w:tabs>
        <w:ind w:left="6262" w:hanging="360"/>
      </w:pPr>
      <w:rPr>
        <w:rFonts w:ascii="Arial" w:hAnsi="Arial" w:hint="default"/>
      </w:rPr>
    </w:lvl>
  </w:abstractNum>
  <w:abstractNum w:abstractNumId="31" w15:restartNumberingAfterBreak="0">
    <w:nsid w:val="64D74D71"/>
    <w:multiLevelType w:val="hybridMultilevel"/>
    <w:tmpl w:val="5DCCB0D6"/>
    <w:lvl w:ilvl="0" w:tplc="7E2E3C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48ED85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EEE7E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3EE9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BD486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E56AC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6C6FE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74A2B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3BC93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 w15:restartNumberingAfterBreak="0">
    <w:nsid w:val="683C1BFF"/>
    <w:multiLevelType w:val="hybridMultilevel"/>
    <w:tmpl w:val="F800BE9C"/>
    <w:lvl w:ilvl="0" w:tplc="27A2EF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A895A1A"/>
    <w:multiLevelType w:val="hybridMultilevel"/>
    <w:tmpl w:val="B652FA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EBF5701"/>
    <w:multiLevelType w:val="hybridMultilevel"/>
    <w:tmpl w:val="043854AC"/>
    <w:lvl w:ilvl="0" w:tplc="A170B762">
      <w:start w:val="7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D7BE2D4C" w:tentative="1">
      <w:start w:val="1"/>
      <w:numFmt w:val="lowerLetter"/>
      <w:lvlText w:val="%2."/>
      <w:lvlJc w:val="left"/>
      <w:pPr>
        <w:ind w:left="1440" w:hanging="360"/>
      </w:pPr>
    </w:lvl>
    <w:lvl w:ilvl="2" w:tplc="0724427C" w:tentative="1">
      <w:start w:val="1"/>
      <w:numFmt w:val="lowerRoman"/>
      <w:lvlText w:val="%3."/>
      <w:lvlJc w:val="right"/>
      <w:pPr>
        <w:ind w:left="2160" w:hanging="180"/>
      </w:pPr>
    </w:lvl>
    <w:lvl w:ilvl="3" w:tplc="11BCC7B2" w:tentative="1">
      <w:start w:val="1"/>
      <w:numFmt w:val="decimal"/>
      <w:lvlText w:val="%4."/>
      <w:lvlJc w:val="left"/>
      <w:pPr>
        <w:ind w:left="2880" w:hanging="360"/>
      </w:pPr>
    </w:lvl>
    <w:lvl w:ilvl="4" w:tplc="AD702BAE" w:tentative="1">
      <w:start w:val="1"/>
      <w:numFmt w:val="lowerLetter"/>
      <w:lvlText w:val="%5."/>
      <w:lvlJc w:val="left"/>
      <w:pPr>
        <w:ind w:left="3600" w:hanging="360"/>
      </w:pPr>
    </w:lvl>
    <w:lvl w:ilvl="5" w:tplc="0F743AC6" w:tentative="1">
      <w:start w:val="1"/>
      <w:numFmt w:val="lowerRoman"/>
      <w:lvlText w:val="%6."/>
      <w:lvlJc w:val="right"/>
      <w:pPr>
        <w:ind w:left="4320" w:hanging="180"/>
      </w:pPr>
    </w:lvl>
    <w:lvl w:ilvl="6" w:tplc="451E22B0" w:tentative="1">
      <w:start w:val="1"/>
      <w:numFmt w:val="decimal"/>
      <w:lvlText w:val="%7."/>
      <w:lvlJc w:val="left"/>
      <w:pPr>
        <w:ind w:left="5040" w:hanging="360"/>
      </w:pPr>
    </w:lvl>
    <w:lvl w:ilvl="7" w:tplc="36CCAE24" w:tentative="1">
      <w:start w:val="1"/>
      <w:numFmt w:val="lowerLetter"/>
      <w:lvlText w:val="%8."/>
      <w:lvlJc w:val="left"/>
      <w:pPr>
        <w:ind w:left="5760" w:hanging="360"/>
      </w:pPr>
    </w:lvl>
    <w:lvl w:ilvl="8" w:tplc="169E163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AB4ECF"/>
    <w:multiLevelType w:val="hybridMultilevel"/>
    <w:tmpl w:val="DDB4CA46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36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5E64916"/>
    <w:multiLevelType w:val="hybridMultilevel"/>
    <w:tmpl w:val="D548D2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781C8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78C14B51"/>
    <w:multiLevelType w:val="hybridMultilevel"/>
    <w:tmpl w:val="B8BC7DEC"/>
    <w:lvl w:ilvl="0" w:tplc="1A20C5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D114FEC"/>
    <w:multiLevelType w:val="hybridMultilevel"/>
    <w:tmpl w:val="D75EF32A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40"/>
  </w:num>
  <w:num w:numId="2">
    <w:abstractNumId w:val="15"/>
  </w:num>
  <w:num w:numId="3">
    <w:abstractNumId w:val="12"/>
  </w:num>
  <w:num w:numId="4">
    <w:abstractNumId w:val="31"/>
  </w:num>
  <w:num w:numId="5">
    <w:abstractNumId w:val="0"/>
  </w:num>
  <w:num w:numId="6">
    <w:abstractNumId w:val="30"/>
  </w:num>
  <w:num w:numId="7">
    <w:abstractNumId w:val="8"/>
  </w:num>
  <w:num w:numId="8">
    <w:abstractNumId w:val="19"/>
  </w:num>
  <w:num w:numId="9">
    <w:abstractNumId w:val="16"/>
  </w:num>
  <w:num w:numId="10">
    <w:abstractNumId w:val="9"/>
  </w:num>
  <w:num w:numId="1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28"/>
  </w:num>
  <w:num w:numId="14">
    <w:abstractNumId w:val="23"/>
  </w:num>
  <w:num w:numId="15">
    <w:abstractNumId w:val="20"/>
  </w:num>
  <w:num w:numId="16">
    <w:abstractNumId w:val="29"/>
  </w:num>
  <w:num w:numId="17">
    <w:abstractNumId w:val="11"/>
  </w:num>
  <w:num w:numId="18">
    <w:abstractNumId w:val="26"/>
  </w:num>
  <w:num w:numId="19">
    <w:abstractNumId w:val="17"/>
  </w:num>
  <w:num w:numId="20">
    <w:abstractNumId w:val="39"/>
  </w:num>
  <w:num w:numId="21">
    <w:abstractNumId w:val="27"/>
  </w:num>
  <w:num w:numId="22">
    <w:abstractNumId w:val="35"/>
  </w:num>
  <w:num w:numId="23">
    <w:abstractNumId w:val="5"/>
  </w:num>
  <w:num w:numId="24">
    <w:abstractNumId w:val="32"/>
  </w:num>
  <w:num w:numId="25">
    <w:abstractNumId w:val="4"/>
  </w:num>
  <w:num w:numId="26">
    <w:abstractNumId w:val="1"/>
  </w:num>
  <w:num w:numId="27">
    <w:abstractNumId w:val="18"/>
  </w:num>
  <w:num w:numId="28">
    <w:abstractNumId w:val="21"/>
  </w:num>
  <w:num w:numId="29">
    <w:abstractNumId w:val="22"/>
  </w:num>
  <w:num w:numId="30">
    <w:abstractNumId w:val="25"/>
  </w:num>
  <w:num w:numId="31">
    <w:abstractNumId w:val="33"/>
  </w:num>
  <w:num w:numId="32">
    <w:abstractNumId w:val="13"/>
  </w:num>
  <w:num w:numId="3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</w:num>
  <w:num w:numId="35">
    <w:abstractNumId w:val="3"/>
  </w:num>
  <w:num w:numId="36">
    <w:abstractNumId w:val="37"/>
  </w:num>
  <w:num w:numId="37">
    <w:abstractNumId w:val="36"/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8"/>
  </w:num>
  <w:num w:numId="40">
    <w:abstractNumId w:val="6"/>
  </w:num>
  <w:num w:numId="41">
    <w:abstractNumId w:val="10"/>
  </w:num>
  <w:num w:numId="42">
    <w:abstractNumId w:val="24"/>
  </w:num>
  <w:num w:numId="43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84804"/>
    <w:rsid w:val="00051501"/>
    <w:rsid w:val="00052B21"/>
    <w:rsid w:val="00096BED"/>
    <w:rsid w:val="000A3983"/>
    <w:rsid w:val="00110172"/>
    <w:rsid w:val="00125A00"/>
    <w:rsid w:val="0013203E"/>
    <w:rsid w:val="00165838"/>
    <w:rsid w:val="00173E81"/>
    <w:rsid w:val="001917F5"/>
    <w:rsid w:val="001B0110"/>
    <w:rsid w:val="001E38BA"/>
    <w:rsid w:val="001E6636"/>
    <w:rsid w:val="002541CC"/>
    <w:rsid w:val="002A45CA"/>
    <w:rsid w:val="002B5009"/>
    <w:rsid w:val="002D312F"/>
    <w:rsid w:val="003567A5"/>
    <w:rsid w:val="00417035"/>
    <w:rsid w:val="004B3679"/>
    <w:rsid w:val="004F6945"/>
    <w:rsid w:val="00534F2F"/>
    <w:rsid w:val="005427F7"/>
    <w:rsid w:val="005B1159"/>
    <w:rsid w:val="005C1F0D"/>
    <w:rsid w:val="005F1E83"/>
    <w:rsid w:val="00686F89"/>
    <w:rsid w:val="0069412E"/>
    <w:rsid w:val="006D3CFB"/>
    <w:rsid w:val="006D3D91"/>
    <w:rsid w:val="007C340C"/>
    <w:rsid w:val="007E20EE"/>
    <w:rsid w:val="007E2EC8"/>
    <w:rsid w:val="00824031"/>
    <w:rsid w:val="0083082E"/>
    <w:rsid w:val="00863475"/>
    <w:rsid w:val="00873855"/>
    <w:rsid w:val="00891A5D"/>
    <w:rsid w:val="00891FFB"/>
    <w:rsid w:val="00903D7D"/>
    <w:rsid w:val="00913CAF"/>
    <w:rsid w:val="00942CC9"/>
    <w:rsid w:val="009C0766"/>
    <w:rsid w:val="00A117A2"/>
    <w:rsid w:val="00A97200"/>
    <w:rsid w:val="00AD3463"/>
    <w:rsid w:val="00B25C8B"/>
    <w:rsid w:val="00B26A39"/>
    <w:rsid w:val="00B5177E"/>
    <w:rsid w:val="00B70D11"/>
    <w:rsid w:val="00B90D99"/>
    <w:rsid w:val="00BB39FE"/>
    <w:rsid w:val="00BF12D5"/>
    <w:rsid w:val="00C16531"/>
    <w:rsid w:val="00C202D3"/>
    <w:rsid w:val="00C410CF"/>
    <w:rsid w:val="00C57FFA"/>
    <w:rsid w:val="00CA0C3C"/>
    <w:rsid w:val="00CA2ECF"/>
    <w:rsid w:val="00CA7453"/>
    <w:rsid w:val="00CB21A1"/>
    <w:rsid w:val="00CC2C55"/>
    <w:rsid w:val="00CC6AA6"/>
    <w:rsid w:val="00CD7C2C"/>
    <w:rsid w:val="00CF4573"/>
    <w:rsid w:val="00D57E0C"/>
    <w:rsid w:val="00D84804"/>
    <w:rsid w:val="00D850C3"/>
    <w:rsid w:val="00DD5379"/>
    <w:rsid w:val="00E47FC0"/>
    <w:rsid w:val="00E74B18"/>
    <w:rsid w:val="00E77ADC"/>
    <w:rsid w:val="00F24EEA"/>
    <w:rsid w:val="00F65AE8"/>
    <w:rsid w:val="00F71B06"/>
    <w:rsid w:val="00FA3E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06"/>
    <o:shapelayout v:ext="edit">
      <o:idmap v:ext="edit" data="1"/>
    </o:shapelayout>
  </w:shapeDefaults>
  <w:decimalSymbol w:val=","/>
  <w:listSeparator w:val=";"/>
  <w14:docId w14:val="3D1D8FB8"/>
  <w15:docId w15:val="{FAE9FEAE-0A94-4E24-AC7D-3954C3A9D2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1A5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qFormat/>
    <w:pPr>
      <w:keepNext/>
      <w:jc w:val="center"/>
      <w:outlineLvl w:val="1"/>
    </w:pPr>
    <w:rPr>
      <w:sz w:val="32"/>
      <w:szCs w:val="24"/>
    </w:rPr>
  </w:style>
  <w:style w:type="paragraph" w:styleId="3">
    <w:name w:val="heading 3"/>
    <w:basedOn w:val="a"/>
    <w:next w:val="a"/>
    <w:link w:val="30"/>
    <w:qFormat/>
    <w:pPr>
      <w:keepNext/>
      <w:outlineLvl w:val="2"/>
    </w:pPr>
    <w:rPr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Calibri" w:hAnsi="Courier New" w:cs="Times New Roman"/>
      <w:sz w:val="20"/>
      <w:szCs w:val="20"/>
    </w:rPr>
  </w:style>
  <w:style w:type="paragraph" w:styleId="a9">
    <w:name w:val="Body Text"/>
    <w:basedOn w:val="a"/>
    <w:link w:val="aa"/>
    <w:pPr>
      <w:jc w:val="both"/>
    </w:pPr>
    <w:rPr>
      <w:b/>
      <w:i/>
      <w:sz w:val="28"/>
      <w:lang w:eastAsia="zh-CN"/>
    </w:rPr>
  </w:style>
  <w:style w:type="character" w:customStyle="1" w:styleId="aa">
    <w:name w:val="Основной текст Знак"/>
    <w:basedOn w:val="a0"/>
    <w:link w:val="a9"/>
    <w:rPr>
      <w:rFonts w:ascii="Times New Roman" w:eastAsia="Times New Roman" w:hAnsi="Times New Roman" w:cs="Times New Roman"/>
      <w:b/>
      <w:i/>
      <w:sz w:val="28"/>
      <w:szCs w:val="20"/>
      <w:lang w:eastAsia="zh-CN"/>
    </w:rPr>
  </w:style>
  <w:style w:type="paragraph" w:styleId="21">
    <w:name w:val="Body Text 2"/>
    <w:basedOn w:val="a"/>
    <w:link w:val="22"/>
    <w:pPr>
      <w:spacing w:line="360" w:lineRule="auto"/>
      <w:ind w:firstLine="567"/>
      <w:jc w:val="both"/>
    </w:pPr>
    <w:rPr>
      <w:sz w:val="28"/>
    </w:rPr>
  </w:style>
  <w:style w:type="character" w:customStyle="1" w:styleId="22">
    <w:name w:val="Основной текст 2 Знак"/>
    <w:basedOn w:val="a0"/>
    <w:link w:val="2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b">
    <w:name w:val="Hyperlink"/>
    <w:rPr>
      <w:color w:val="0000FF"/>
      <w:u w:val="single"/>
    </w:rPr>
  </w:style>
  <w:style w:type="character" w:customStyle="1" w:styleId="apple-converted-space">
    <w:name w:val="apple-converted-space"/>
    <w:basedOn w:val="a0"/>
  </w:style>
  <w:style w:type="table" w:customStyle="1" w:styleId="11">
    <w:name w:val="Сетка таблицы1"/>
    <w:basedOn w:val="a1"/>
    <w:next w:val="a8"/>
    <w:uiPriority w:val="3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ount2">
    <w:name w:val="count2"/>
    <w:basedOn w:val="a0"/>
  </w:style>
  <w:style w:type="paragraph" w:customStyle="1" w:styleId="12">
    <w:name w:val="Абзац списка1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ac">
    <w:name w:val="header"/>
    <w:basedOn w:val="a"/>
    <w:link w:val="ad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d">
    <w:name w:val="Верхний колонтитул Знак"/>
    <w:basedOn w:val="a0"/>
    <w:link w:val="ac"/>
    <w:uiPriority w:val="99"/>
    <w:rPr>
      <w:rFonts w:ascii="Times New Roman" w:hAnsi="Times New Roman" w:cs="Times New Roman"/>
      <w:sz w:val="28"/>
      <w:szCs w:val="28"/>
    </w:rPr>
  </w:style>
  <w:style w:type="paragraph" w:styleId="ae">
    <w:name w:val="footer"/>
    <w:basedOn w:val="a"/>
    <w:link w:val="af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f">
    <w:name w:val="Нижний колонтитул Знак"/>
    <w:basedOn w:val="a0"/>
    <w:link w:val="ae"/>
    <w:uiPriority w:val="99"/>
    <w:rPr>
      <w:rFonts w:ascii="Times New Roman" w:hAnsi="Times New Roman" w:cs="Times New Roman"/>
      <w:sz w:val="28"/>
      <w:szCs w:val="28"/>
    </w:rPr>
  </w:style>
  <w:style w:type="paragraph" w:customStyle="1" w:styleId="31">
    <w:name w:val="Абзац списка3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af0">
    <w:name w:val="Гипертекстовая ссылка"/>
    <w:basedOn w:val="a0"/>
    <w:uiPriority w:val="99"/>
    <w:rsid w:val="00165838"/>
    <w:rPr>
      <w:rFonts w:cs="Times New Roman"/>
      <w:b w:val="0"/>
      <w:color w:val="106BBE"/>
    </w:rPr>
  </w:style>
  <w:style w:type="paragraph" w:customStyle="1" w:styleId="af1">
    <w:name w:val="Подзаголовок для информации об изменениях"/>
    <w:basedOn w:val="a"/>
    <w:next w:val="a"/>
    <w:uiPriority w:val="99"/>
    <w:rsid w:val="00165838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Theme="minorEastAsia" w:hAnsi="Times New Roman CYR" w:cs="Times New Roman CYR"/>
      <w:b/>
      <w:bCs/>
      <w:color w:val="35384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44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mgafk.ru/" TargetMode="External"/><Relationship Id="rId18" Type="http://schemas.openxmlformats.org/officeDocument/2006/relationships/hyperlink" Target="http://lib.mgafk.ru/" TargetMode="External"/><Relationship Id="rId26" Type="http://schemas.openxmlformats.org/officeDocument/2006/relationships/image" Target="media/image2.wmf"/><Relationship Id="rId39" Type="http://schemas.openxmlformats.org/officeDocument/2006/relationships/image" Target="media/image7.wmf"/><Relationship Id="rId21" Type="http://schemas.openxmlformats.org/officeDocument/2006/relationships/hyperlink" Target="https://elibrary.ru/" TargetMode="External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11.wmf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hyperlink" Target="http://www.minsport.gov.ru/" TargetMode="External"/><Relationship Id="rId17" Type="http://schemas.openxmlformats.org/officeDocument/2006/relationships/hyperlink" Target="http://www.edu.ru/" TargetMode="External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hyperlink" Target="http://obrnadzor.gov.ru/ru/" TargetMode="External"/><Relationship Id="rId20" Type="http://schemas.openxmlformats.org/officeDocument/2006/relationships/hyperlink" Target="https://urait.ru/" TargetMode="External"/><Relationship Id="rId29" Type="http://schemas.openxmlformats.org/officeDocument/2006/relationships/oleObject" Target="embeddings/oleObject3.bin"/><Relationship Id="rId41" Type="http://schemas.openxmlformats.org/officeDocument/2006/relationships/image" Target="media/image8.wmf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minobrnauki.gov.ru/" TargetMode="External"/><Relationship Id="rId24" Type="http://schemas.openxmlformats.org/officeDocument/2006/relationships/image" Target="media/image1.wmf"/><Relationship Id="rId32" Type="http://schemas.openxmlformats.org/officeDocument/2006/relationships/oleObject" Target="embeddings/oleObject5.bin"/><Relationship Id="rId37" Type="http://schemas.openxmlformats.org/officeDocument/2006/relationships/image" Target="media/image6.wmf"/><Relationship Id="rId40" Type="http://schemas.openxmlformats.org/officeDocument/2006/relationships/oleObject" Target="embeddings/oleObject10.bin"/><Relationship Id="rId45" Type="http://schemas.openxmlformats.org/officeDocument/2006/relationships/image" Target="media/image10.wmf"/><Relationship Id="rId53" Type="http://schemas.openxmlformats.org/officeDocument/2006/relationships/oleObject" Target="embeddings/oleObject17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vks.mgafk.ru/" TargetMode="External"/><Relationship Id="rId23" Type="http://schemas.openxmlformats.org/officeDocument/2006/relationships/hyperlink" Target="https://lib.rucont.ru/" TargetMode="External"/><Relationship Id="rId28" Type="http://schemas.openxmlformats.org/officeDocument/2006/relationships/image" Target="media/image3.wmf"/><Relationship Id="rId36" Type="http://schemas.openxmlformats.org/officeDocument/2006/relationships/oleObject" Target="embeddings/oleObject8.bin"/><Relationship Id="rId49" Type="http://schemas.openxmlformats.org/officeDocument/2006/relationships/image" Target="media/image12.wmf"/><Relationship Id="rId57" Type="http://schemas.openxmlformats.org/officeDocument/2006/relationships/fontTable" Target="fontTable.xml"/><Relationship Id="rId10" Type="http://schemas.openxmlformats.org/officeDocument/2006/relationships/hyperlink" Target="https://antiplagiat.ru/" TargetMode="External"/><Relationship Id="rId19" Type="http://schemas.openxmlformats.org/officeDocument/2006/relationships/hyperlink" Target="http://lib.mgafk.ru/" TargetMode="Externa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hyperlink" Target="http://lib.mgafk.ru" TargetMode="External"/><Relationship Id="rId14" Type="http://schemas.openxmlformats.org/officeDocument/2006/relationships/hyperlink" Target="https://edu.mgafk.ru/portal" TargetMode="External"/><Relationship Id="rId22" Type="http://schemas.openxmlformats.org/officeDocument/2006/relationships/hyperlink" Target="http://www.iprbookshop.ru/" TargetMode="External"/><Relationship Id="rId27" Type="http://schemas.openxmlformats.org/officeDocument/2006/relationships/oleObject" Target="embeddings/oleObject2.bin"/><Relationship Id="rId30" Type="http://schemas.openxmlformats.org/officeDocument/2006/relationships/image" Target="media/image4.wmf"/><Relationship Id="rId35" Type="http://schemas.openxmlformats.org/officeDocument/2006/relationships/image" Target="media/image5.wmf"/><Relationship Id="rId43" Type="http://schemas.openxmlformats.org/officeDocument/2006/relationships/image" Target="media/image9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20.bin"/><Relationship Id="rId8" Type="http://schemas.openxmlformats.org/officeDocument/2006/relationships/hyperlink" Target="https://lib.rucont.ru/efd/671374" TargetMode="External"/><Relationship Id="rId51" Type="http://schemas.openxmlformats.org/officeDocument/2006/relationships/image" Target="media/image1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D9D308-DF8F-4E01-BD65-E6F4D61706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6</TotalTime>
  <Pages>31</Pages>
  <Words>8593</Words>
  <Characters>48984</Characters>
  <Application>Microsoft Office Word</Application>
  <DocSecurity>0</DocSecurity>
  <Lines>408</Lines>
  <Paragraphs>1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зав Спортмедициной</cp:lastModifiedBy>
  <cp:revision>73</cp:revision>
  <cp:lastPrinted>2022-04-05T08:29:00Z</cp:lastPrinted>
  <dcterms:created xsi:type="dcterms:W3CDTF">2019-10-04T10:06:00Z</dcterms:created>
  <dcterms:modified xsi:type="dcterms:W3CDTF">2025-09-11T10:00:00Z</dcterms:modified>
</cp:coreProperties>
</file>